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DB3" w:rsidRDefault="00ED6DB3" w:rsidP="00ED6DB3">
      <w:pPr>
        <w:pStyle w:val="ParagraphStyle"/>
        <w:numPr>
          <w:ilvl w:val="0"/>
          <w:numId w:val="5"/>
        </w:numPr>
        <w:spacing w:after="120" w:line="259" w:lineRule="auto"/>
        <w:ind w:left="36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ПЛАНИРУЕМЫЕ РЕЗУЛЬТАТЫ ОСВОЕНИЯ  УЧЕБНОГО ПРЕДМЕТА С УКАЗАНИЕМ ОБРАЗОВАТЕЛЬНЫХ ТЕХНОЛОГИЙ </w:t>
      </w:r>
    </w:p>
    <w:p w:rsidR="00ED6DB3" w:rsidRDefault="00ED6DB3" w:rsidP="00ED6DB3">
      <w:pPr>
        <w:shd w:val="clear" w:color="auto" w:fill="FFFFFF"/>
        <w:autoSpaceDE w:val="0"/>
        <w:autoSpaceDN w:val="0"/>
        <w:adjustRightInd w:val="0"/>
        <w:spacing w:after="0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ED6DB3" w:rsidRPr="00013F73" w:rsidRDefault="00ED6DB3" w:rsidP="00ED6DB3">
      <w:pPr>
        <w:spacing w:after="0"/>
        <w:ind w:firstLine="45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b/>
          <w:bCs/>
          <w:sz w:val="24"/>
          <w:szCs w:val="24"/>
          <w:lang w:bidi="en-US"/>
        </w:rPr>
        <w:t>Личностные результаты: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/>
          <w:bCs/>
          <w:color w:val="000000"/>
        </w:rPr>
        <w:t>1</w:t>
      </w:r>
      <w:r w:rsidRPr="00013F73">
        <w:rPr>
          <w:bCs/>
          <w:color w:val="000000"/>
        </w:rPr>
        <w:t>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proofErr w:type="gramStart"/>
      <w:r w:rsidRPr="00013F73">
        <w:rPr>
          <w:bCs/>
          <w:color w:val="000000"/>
        </w:rPr>
        <w:t>2) формирование ответственного отношения к учению, готовности и способности уча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  <w:proofErr w:type="gramEnd"/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proofErr w:type="gramStart"/>
      <w:r w:rsidRPr="00013F73">
        <w:rPr>
          <w:bCs/>
          <w:color w:val="000000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  <w:proofErr w:type="gramEnd"/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bCs/>
          <w:color w:val="000000"/>
        </w:rPr>
      </w:pPr>
      <w:r w:rsidRPr="00013F73">
        <w:rPr>
          <w:bCs/>
          <w:color w:val="000000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ED6DB3" w:rsidRPr="00013F73" w:rsidRDefault="00ED6DB3" w:rsidP="00ED6DB3">
      <w:pPr>
        <w:widowControl w:val="0"/>
        <w:adjustRightInd w:val="0"/>
        <w:spacing w:after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В рамках </w:t>
      </w:r>
      <w:r w:rsidRPr="00013F73">
        <w:rPr>
          <w:rFonts w:ascii="Times New Roman" w:eastAsia="Calibri" w:hAnsi="Times New Roman" w:cs="Times New Roman"/>
          <w:b/>
          <w:sz w:val="24"/>
          <w:szCs w:val="24"/>
        </w:rPr>
        <w:t xml:space="preserve">когнитивного компонента </w:t>
      </w:r>
      <w:r w:rsidRPr="00013F73">
        <w:rPr>
          <w:rFonts w:ascii="Times New Roman" w:eastAsia="Calibri" w:hAnsi="Times New Roman" w:cs="Times New Roman"/>
          <w:sz w:val="24"/>
          <w:szCs w:val="24"/>
        </w:rPr>
        <w:t>будут сформированы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историко-географический образ, включая представление о территории и границах России, её географических особенностях; знание основных исторических событий развития государственности и общества; знание истории и географии края, его достижений и культурных традиц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образ социально-политического устройства — представление о государственной организации России, знание государственной символики (герб, флаг, гимн), знание государственных праздников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знание положений Конституции РФ, основных прав и обязанностей гражданина, ориентация в правовом пространстве государственно-общественных отношен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знание о своей этнической принадлежности, освоение национальных ценностей, традиций, культуры, знание о народах и этнических группах Росси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воение общекультурного наследия России и общемирового культурного наслед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ориентация в системе моральных норм и ценностей и их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иерархизация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>, понимание конвенционального характера морал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новы социально-критического мышления, ориентация в особенностях социальных отношений и взаимодействий, установление взаимосвязи между общественными и политическими событиям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экологическое сознание, признание высокой ценности жизни во всех её проявлениях; знание основных принципов и правил отношения к природе; знание основ здорового образа жизни и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здоровьесберегающих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технологий; правил поведения в чрезвычайных ситуациях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В рамках </w:t>
      </w:r>
      <w:r w:rsidRPr="00013F73">
        <w:rPr>
          <w:rFonts w:ascii="Times New Roman" w:eastAsia="Calibri" w:hAnsi="Times New Roman" w:cs="Times New Roman"/>
          <w:b/>
          <w:sz w:val="24"/>
          <w:szCs w:val="24"/>
        </w:rPr>
        <w:t>ценностного и эмоционального компонентов</w:t>
      </w: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будут сформированы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гражданский патриотизм, любовь к Родине, чувство гордости за свою страну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важение к истории, культурным и историческим памятника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эмоционально положительное принятие своей этнической идентич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важение к другим народам России и мира и принятие их, межэтническая толерантность, готовность к равноправному сотрудничеству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важение к личности и её достоинству, доброжелательное отношение к окружающим, нетерпимость к любым видам насилия и готовность противостоять и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важение к ценностям семьи, любовь к природе, признание ценности здоровья, своего и других людей, оптимизм в восприятии мир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отребность в самовыражении и самореализации, социальном признани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озитивная моральная самооценка и моральные чувства — чувство гордости при следовании моральным нормам, переживание стыда и вины при их нарушении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В рамках </w:t>
      </w:r>
      <w:proofErr w:type="spellStart"/>
      <w:r w:rsidRPr="00013F73">
        <w:rPr>
          <w:rFonts w:ascii="Times New Roman" w:eastAsia="Calibri" w:hAnsi="Times New Roman" w:cs="Times New Roman"/>
          <w:b/>
          <w:sz w:val="24"/>
          <w:szCs w:val="24"/>
        </w:rPr>
        <w:t>деятельностного</w:t>
      </w:r>
      <w:proofErr w:type="spellEnd"/>
      <w:r w:rsidRPr="00013F73">
        <w:rPr>
          <w:rFonts w:ascii="Times New Roman" w:eastAsia="Calibri" w:hAnsi="Times New Roman" w:cs="Times New Roman"/>
          <w:b/>
          <w:sz w:val="24"/>
          <w:szCs w:val="24"/>
        </w:rPr>
        <w:t xml:space="preserve"> (поведенческого) компонента</w:t>
      </w: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будут сформированы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готовность и способность к участию в школьном самоуправлении в пределах возрастных компетенций (дежурство в школе и классе, участие в детских и молодёжных общественных организациях, школьных и внешкольных мероприятиях)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готовность и способность к выполнению норм и требований школьной жизни, прав и обязанностей учащегос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мение вести диалог на основе равноправных отношений и взаимного уважения и принятия; умение конструктивно разрешать конфликты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готовность и способность к выполнению моральных норм в отношении взрослых и сверстников в школе, дома, во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внеучебных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видах деятель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lastRenderedPageBreak/>
        <w:t>• потребность в участии в общественной жизни ближайшего социального окружения, общественно полезной деятель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мение строить жизненные планы с учётом конкретных социально-исторических, политических и экономических услов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устойчивый познавательный интерес и становление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смыслообразующей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функции познавательного мотив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готовность к выбору профильного образования.</w:t>
      </w:r>
    </w:p>
    <w:p w:rsidR="00ED6DB3" w:rsidRPr="00013F73" w:rsidRDefault="00ED6DB3" w:rsidP="00ED6DB3">
      <w:pPr>
        <w:tabs>
          <w:tab w:val="left" w:pos="360"/>
        </w:tabs>
        <w:autoSpaceDE w:val="0"/>
        <w:spacing w:after="0"/>
        <w:ind w:firstLine="454"/>
        <w:jc w:val="center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013F73">
        <w:rPr>
          <w:rFonts w:ascii="Times New Roman" w:eastAsia="Calibri" w:hAnsi="Times New Roman" w:cs="Times New Roman"/>
          <w:b/>
          <w:bCs/>
          <w:sz w:val="24"/>
          <w:szCs w:val="24"/>
        </w:rPr>
        <w:t>Метапредметные</w:t>
      </w:r>
      <w:proofErr w:type="spellEnd"/>
      <w:r w:rsidRPr="00013F73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результаты: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b/>
          <w:bCs/>
          <w:color w:val="000000"/>
        </w:rPr>
        <w:t xml:space="preserve">1) </w:t>
      </w:r>
      <w:r w:rsidRPr="00013F73">
        <w:rPr>
          <w:rFonts w:eastAsia="Calibri"/>
        </w:rPr>
        <w:t>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4) умение оценивать правильность выполнения учебной задачи, собственные возможности ее решения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 xml:space="preserve"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</w:t>
      </w:r>
      <w:proofErr w:type="gramStart"/>
      <w:r w:rsidRPr="00013F73">
        <w:rPr>
          <w:rFonts w:eastAsia="Calibri"/>
        </w:rPr>
        <w:t>логическое рассуждение</w:t>
      </w:r>
      <w:proofErr w:type="gramEnd"/>
      <w:r w:rsidRPr="00013F73">
        <w:rPr>
          <w:rFonts w:eastAsia="Calibri"/>
        </w:rPr>
        <w:t>, умозаключение (индуктивное, дедуктивное и по аналогии) и делать выводы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8) смысловое чтение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>11) формирование и развитие компетентности в области использования ин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  <w:r w:rsidRPr="00013F73">
        <w:rPr>
          <w:rFonts w:eastAsia="Calibri"/>
        </w:rPr>
        <w:t xml:space="preserve"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@Arial Unicode MS" w:hAnsi="Times New Roman" w:cs="Times New Roman"/>
          <w:b/>
          <w:bCs/>
          <w:i/>
          <w:sz w:val="24"/>
          <w:szCs w:val="24"/>
        </w:rPr>
      </w:pPr>
      <w:r w:rsidRPr="00013F73">
        <w:rPr>
          <w:rFonts w:ascii="Times New Roman" w:eastAsia="@Arial Unicode MS" w:hAnsi="Times New Roman" w:cs="Times New Roman"/>
          <w:b/>
          <w:i/>
          <w:sz w:val="24"/>
          <w:szCs w:val="24"/>
        </w:rPr>
        <w:t>Ре</w:t>
      </w:r>
      <w:r w:rsidRPr="00013F73">
        <w:rPr>
          <w:rFonts w:ascii="Times New Roman" w:eastAsia="@Arial Unicode MS" w:hAnsi="Times New Roman" w:cs="Times New Roman"/>
          <w:b/>
          <w:bCs/>
          <w:i/>
          <w:sz w:val="24"/>
          <w:szCs w:val="24"/>
        </w:rPr>
        <w:t>гулятивные универсальные учебные действия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@Arial Unicode MS" w:hAnsi="Times New Roman" w:cs="Times New Roman"/>
          <w:bCs/>
          <w:sz w:val="24"/>
          <w:szCs w:val="24"/>
        </w:rPr>
      </w:pPr>
      <w:r w:rsidRPr="00013F73">
        <w:rPr>
          <w:rFonts w:ascii="Times New Roman" w:eastAsia="@Arial Unicode MS" w:hAnsi="Times New Roman" w:cs="Times New Roman"/>
          <w:b/>
          <w:bCs/>
          <w:sz w:val="24"/>
          <w:szCs w:val="24"/>
        </w:rPr>
        <w:t>Выпускник научится</w:t>
      </w:r>
      <w:r w:rsidRPr="00013F73">
        <w:rPr>
          <w:rFonts w:ascii="Times New Roman" w:eastAsia="@Arial Unicode MS" w:hAnsi="Times New Roman" w:cs="Times New Roman"/>
          <w:bCs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• целеполаганию, включая постановку новых целей, преобразование практической задачи </w:t>
      </w:r>
      <w:proofErr w:type="gramStart"/>
      <w:r w:rsidRPr="00013F73">
        <w:rPr>
          <w:rFonts w:ascii="Times New Roman" w:eastAsia="Calibri" w:hAnsi="Times New Roman" w:cs="Times New Roman"/>
          <w:sz w:val="24"/>
          <w:szCs w:val="24"/>
        </w:rPr>
        <w:t>в</w:t>
      </w:r>
      <w:proofErr w:type="gram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познавательную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самостоятельно анализировать условия достижения цели на основе учёта выделенных учителем ориентиров действия в новом учебном материале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ланировать пути достижения целе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станавливать целевые приоритеты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меть самостоятельно контролировать своё время и управлять и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ринимать решения в проблемной ситуации на основе переговоров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</w:t>
      </w:r>
      <w:r w:rsidRPr="00013F73">
        <w:rPr>
          <w:rFonts w:ascii="Times New Roman" w:eastAsia="Calibri" w:hAnsi="Times New Roman" w:cs="Times New Roman"/>
          <w:iCs/>
          <w:sz w:val="24"/>
          <w:szCs w:val="24"/>
        </w:rPr>
        <w:t>осуществлять констатирующий и предвосхищающий контроль по результату и по способу действия</w:t>
      </w:r>
      <w:r w:rsidRPr="00013F73">
        <w:rPr>
          <w:rFonts w:ascii="Times New Roman" w:eastAsia="Calibri" w:hAnsi="Times New Roman" w:cs="Times New Roman"/>
          <w:sz w:val="24"/>
          <w:szCs w:val="24"/>
        </w:rPr>
        <w:t>; актуальный контроль на уровне произвольного вниман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</w:t>
      </w:r>
      <w:r w:rsidRPr="00013F73">
        <w:rPr>
          <w:rFonts w:ascii="Times New Roman" w:eastAsia="Calibri" w:hAnsi="Times New Roman" w:cs="Times New Roman"/>
          <w:iCs/>
          <w:sz w:val="24"/>
          <w:szCs w:val="24"/>
        </w:rPr>
        <w:t xml:space="preserve">адекватно самостоятельно оценивать правильность выполнения действия и вносить необходимые коррективы в </w:t>
      </w:r>
      <w:proofErr w:type="gramStart"/>
      <w:r w:rsidRPr="00013F73">
        <w:rPr>
          <w:rFonts w:ascii="Times New Roman" w:eastAsia="Calibri" w:hAnsi="Times New Roman" w:cs="Times New Roman"/>
          <w:iCs/>
          <w:sz w:val="24"/>
          <w:szCs w:val="24"/>
        </w:rPr>
        <w:t>исполнение</w:t>
      </w:r>
      <w:proofErr w:type="gramEnd"/>
      <w:r w:rsidRPr="00013F73">
        <w:rPr>
          <w:rFonts w:ascii="Times New Roman" w:eastAsia="Calibri" w:hAnsi="Times New Roman" w:cs="Times New Roman"/>
          <w:iCs/>
          <w:sz w:val="24"/>
          <w:szCs w:val="24"/>
        </w:rPr>
        <w:t xml:space="preserve"> как в конце действия, так и по ходу его реализаци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новам прогнозирования как предвидения будущих событий и развития процесса.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13F73">
        <w:rPr>
          <w:rFonts w:ascii="Times New Roman" w:hAnsi="Times New Roman" w:cs="Times New Roman"/>
          <w:b/>
          <w:sz w:val="24"/>
          <w:szCs w:val="24"/>
        </w:rPr>
        <w:t>К</w:t>
      </w:r>
      <w:r w:rsidRPr="00013F73">
        <w:rPr>
          <w:rFonts w:ascii="Times New Roman" w:hAnsi="Times New Roman" w:cs="Times New Roman"/>
          <w:b/>
          <w:bCs/>
          <w:sz w:val="24"/>
          <w:szCs w:val="24"/>
        </w:rPr>
        <w:t>оммуникативные универсальные учебные действия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13F73">
        <w:rPr>
          <w:rFonts w:ascii="Times New Roman" w:hAnsi="Times New Roman" w:cs="Times New Roman"/>
          <w:b/>
          <w:bCs/>
          <w:sz w:val="24"/>
          <w:szCs w:val="24"/>
        </w:rPr>
        <w:t>Выпускник научится</w:t>
      </w:r>
      <w:r w:rsidRPr="00013F73">
        <w:rPr>
          <w:rFonts w:ascii="Times New Roman" w:hAnsi="Times New Roman" w:cs="Times New Roman"/>
          <w:bCs/>
          <w:sz w:val="24"/>
          <w:szCs w:val="24"/>
        </w:rPr>
        <w:t>: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• учитывать разные мнения и стремиться к координации различных позиций в сотрудничестве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формулировать собственное мнение и позицию, аргументировать и координировать её с позициями партнёров в сотрудничестве при выработке общего решения в совместной деятельности;</w:t>
      </w:r>
    </w:p>
    <w:p w:rsidR="00ED6DB3" w:rsidRPr="00013F73" w:rsidRDefault="00ED6DB3" w:rsidP="00ED6DB3">
      <w:pPr>
        <w:widowControl w:val="0"/>
        <w:shd w:val="clear" w:color="auto" w:fill="FFFFFF"/>
        <w:tabs>
          <w:tab w:val="left" w:pos="571"/>
        </w:tabs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станавливать и сравнивать разные точки зрения, прежде чем принимать решения и делать выбор;</w:t>
      </w:r>
    </w:p>
    <w:p w:rsidR="00ED6DB3" w:rsidRPr="00013F73" w:rsidRDefault="00ED6DB3" w:rsidP="00ED6DB3">
      <w:pPr>
        <w:widowControl w:val="0"/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• аргументировать свою точку зрения, спорить и отстаивать свою позицию не враждебным для оппонентов образо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задавать вопросы, необходимые для организации собственной деятельности и сотрудничества с партнёро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взаимный контроль и оказывать в сотрудничестве необходимую взаимопомощь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адекватно использовать речь для планирования и регуляции своей деятель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адекватно использовать речевые средства для решения различных коммуникативных задач; владеть устной и письменной речью; строить монологическое контекстное высказывание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рганизовывать и планировать учебное сотрудничество с учителем и сверстниками, определять цели и функции участников, способы взаимодействия; планировать общие способы работы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контроль, коррекцию, оценку действий партнёра, уметь убеждать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работать в группе — устанавливать рабочие отношения, эффективно сотрудничать и способствовать продуктивной кооперации; интегрироваться в группу сверстников и строить продуктивное взаимодействие со сверстниками и взрослым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новам коммуникативной рефлекси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адекватные языковые средства для отображения своих чувств, мыслей, мотивов и потребносте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отображать в речи (описание, объяснение) содержание совершаемых </w:t>
      </w:r>
      <w:proofErr w:type="gramStart"/>
      <w:r w:rsidRPr="00013F73">
        <w:rPr>
          <w:rFonts w:ascii="Times New Roman" w:eastAsia="Calibri" w:hAnsi="Times New Roman" w:cs="Times New Roman"/>
          <w:sz w:val="24"/>
          <w:szCs w:val="24"/>
        </w:rPr>
        <w:t>действий</w:t>
      </w:r>
      <w:proofErr w:type="gram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как в форме громкой социализированной речи, так и в форме внутренней речи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@Arial Unicode MS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@Arial Unicode MS" w:hAnsi="Times New Roman" w:cs="Times New Roman"/>
          <w:b/>
          <w:i/>
          <w:sz w:val="24"/>
          <w:szCs w:val="24"/>
        </w:rPr>
        <w:t>Познавательные универсальные учебные действия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@Arial Unicode MS" w:hAnsi="Times New Roman" w:cs="Times New Roman"/>
          <w:sz w:val="24"/>
          <w:szCs w:val="24"/>
        </w:rPr>
      </w:pPr>
      <w:r w:rsidRPr="00013F73">
        <w:rPr>
          <w:rFonts w:ascii="Times New Roman" w:eastAsia="@Arial Unicode MS" w:hAnsi="Times New Roman" w:cs="Times New Roman"/>
          <w:b/>
          <w:sz w:val="24"/>
          <w:szCs w:val="24"/>
        </w:rPr>
        <w:lastRenderedPageBreak/>
        <w:t>Выпускник научится</w:t>
      </w:r>
      <w:r w:rsidRPr="00013F73">
        <w:rPr>
          <w:rFonts w:ascii="Times New Roman" w:eastAsia="@Arial Unicode MS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новам реализации проектно-исследовательской деятель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роводить наблюдение и эксперимент под руководством учител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расширенный поиск информации с использованием ресурсов библиотек и Интернет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создавать и преобразовывать модели и схемы для решения задач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выбор наиболее эффективных способов решения задач в зависимости от конкретных услов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давать определение понятия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станавливать причинно-следственные связ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логическую операцию установления родовидовых отношений, ограничение понят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бобщать понятия — осуществлять логическую операцию перехода от видовых признаков к родовому понятию, от понятия с меньшим объёмом к понятию с большим объёмом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осуществлять сравнение,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сериацию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и классификацию, самостоятельно выбирая основания и критерии для указанных логических операц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строить классификацию на основе дихотомического деления (на основе отрицания)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строить </w:t>
      </w:r>
      <w:proofErr w:type="gramStart"/>
      <w:r w:rsidRPr="00013F73">
        <w:rPr>
          <w:rFonts w:ascii="Times New Roman" w:eastAsia="Calibri" w:hAnsi="Times New Roman" w:cs="Times New Roman"/>
          <w:sz w:val="24"/>
          <w:szCs w:val="24"/>
        </w:rPr>
        <w:t>логическое рассуждение</w:t>
      </w:r>
      <w:proofErr w:type="gramEnd"/>
      <w:r w:rsidRPr="00013F73">
        <w:rPr>
          <w:rFonts w:ascii="Times New Roman" w:eastAsia="Calibri" w:hAnsi="Times New Roman" w:cs="Times New Roman"/>
          <w:sz w:val="24"/>
          <w:szCs w:val="24"/>
        </w:rPr>
        <w:t>, включающее установление причинно-следственных связе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бъяснять явления, процессы, связи и отношения, выявляемые в ходе исследован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новам ознакомительного, изучающего, усваивающего и поискового чтен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структурировать тексты, включая умение выделять главное и второстепенное, главную идею текста, выстраивать последовательность описываемых событ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работать с метафорами — понимать переносный смысл выражений, понимать и употреблять обороты речи, построенные на скрытом уподоблении, образном сближении слов.</w:t>
      </w:r>
    </w:p>
    <w:p w:rsidR="00ED6DB3" w:rsidRPr="00013F73" w:rsidRDefault="00ED6DB3" w:rsidP="00ED6DB3">
      <w:pPr>
        <w:spacing w:after="0"/>
        <w:ind w:firstLine="454"/>
        <w:jc w:val="both"/>
        <w:outlineLvl w:val="0"/>
        <w:rPr>
          <w:rFonts w:ascii="Times New Roman" w:hAnsi="Times New Roman" w:cs="Times New Roman"/>
          <w:b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b/>
          <w:sz w:val="24"/>
          <w:szCs w:val="24"/>
          <w:lang w:bidi="en-US"/>
        </w:rPr>
        <w:t>Формирование ИК</w:t>
      </w:r>
      <w:proofErr w:type="gramStart"/>
      <w:r w:rsidRPr="00013F73">
        <w:rPr>
          <w:rFonts w:ascii="Times New Roman" w:hAnsi="Times New Roman" w:cs="Times New Roman"/>
          <w:b/>
          <w:sz w:val="24"/>
          <w:szCs w:val="24"/>
          <w:lang w:bidi="en-US"/>
        </w:rPr>
        <w:t>Т-</w:t>
      </w:r>
      <w:proofErr w:type="gramEnd"/>
      <w:r w:rsidRPr="00013F73">
        <w:rPr>
          <w:rFonts w:ascii="Times New Roman" w:hAnsi="Times New Roman" w:cs="Times New Roman"/>
          <w:b/>
          <w:sz w:val="24"/>
          <w:szCs w:val="24"/>
          <w:lang w:bidi="en-US"/>
        </w:rPr>
        <w:t xml:space="preserve"> компетентности учащихся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outlineLvl w:val="0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t>Фиксация изображений и звуков</w:t>
      </w:r>
    </w:p>
    <w:p w:rsidR="00ED6DB3" w:rsidRPr="00013F73" w:rsidRDefault="00ED6DB3" w:rsidP="00ED6DB3">
      <w:pPr>
        <w:widowControl w:val="0"/>
        <w:suppressAutoHyphens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bCs/>
          <w:iCs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фиксацию изображений и звуков в ходе процесса обсуждения, проведения эксперимента, природного процесса, фиксацию хода и результатов проектной деятельност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читывать смысл и содержание деятельности при организации фиксации, выделять для фиксации отдельные элементы объектов и процессов, обеспечивать качество фиксации существенных элементов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выбирать технические средства ИКТ для фиксации изображений и звуков в соответствии с поставленной целью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проводить обработку цифровых фотографий с использованием возможностей специальных компьютерных инструментов, создавать презентации на основе цифровых фотографи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роводить обработку цифровых звукозаписей с использованием возможностей специальных компьютерных инструментов, проводить транскрибирование цифровых звукозаписе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видеосъёмку и проводить монтаж отснятого материала с использованием возможностей специальных компьютерных инструментов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outlineLvl w:val="0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lastRenderedPageBreak/>
        <w:t>Коммуникация и социальное взаимодействие</w:t>
      </w:r>
    </w:p>
    <w:p w:rsidR="00ED6DB3" w:rsidRPr="00013F73" w:rsidRDefault="00ED6DB3" w:rsidP="00ED6DB3">
      <w:pPr>
        <w:widowControl w:val="0"/>
        <w:suppressAutoHyphens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bCs/>
          <w:iCs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выступать с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аудиовидеоподдержкой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>, включая выступление перед дистанционной аудиторией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участвовать в обсуждении (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аудиовидеофорум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>, текстовый форум) с использованием возможностей Интернет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возможности электронной почты для информационного обмен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вести личный дневник (блог) с использованием возможностей Интернет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существлять образовательное взаимодействие в информационном пространстве образовательного учреждения (получение и выполнение заданий, получение комментариев, совершенствование своей работы, формирование портфолио)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соблюдать нормы информационной культуры, этики и права; с уважением относиться к частной информации и информационным правам других людей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outlineLvl w:val="0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t>Поиск и организация хранения информации</w:t>
      </w:r>
    </w:p>
    <w:p w:rsidR="00ED6DB3" w:rsidRPr="00013F73" w:rsidRDefault="00ED6DB3" w:rsidP="00ED6DB3">
      <w:pPr>
        <w:widowControl w:val="0"/>
        <w:suppressAutoHyphens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Cs/>
          <w:iCs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bCs/>
          <w:iCs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bCs/>
          <w:iCs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различные приёмы поиска информации в Интернете, поисковые сервисы, строить запросы для поиска информации и анализировать результаты поиск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приёмы поиска информации на персональном компьютере, в информационной среде учреждения и в образовательном пространстве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различные библиотечные, в том числе электронные, каталоги для поиска необходимых книг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кать информацию в различных базах данных, создавать и заполнять базы данных, в частности использовать различные определител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нтернете.</w:t>
      </w:r>
    </w:p>
    <w:p w:rsidR="00ED6DB3" w:rsidRPr="00013F73" w:rsidRDefault="00ED6DB3" w:rsidP="00ED6DB3">
      <w:pPr>
        <w:spacing w:after="0"/>
        <w:ind w:firstLine="454"/>
        <w:jc w:val="both"/>
        <w:outlineLvl w:val="0"/>
        <w:rPr>
          <w:rFonts w:ascii="Times New Roman" w:hAnsi="Times New Roman" w:cs="Times New Roman"/>
          <w:b/>
          <w:i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b/>
          <w:i/>
          <w:sz w:val="24"/>
          <w:szCs w:val="24"/>
          <w:lang w:bidi="en-US"/>
        </w:rPr>
        <w:t>Основы учебно-исследовательской и проектной деятельности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планировать и выполнять учебное исследование и учебный проект, используя оборудование, модели, методы и приёмы, адекватные исследуемой проблеме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выбирать и использовать методы, релевантные рассматриваемой проблеме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распознавать и ставить вопросы, ответы на которые могут быть получены путём научного исследования, отбирать адекватные методы исследования, формулировать вытекающие из исследования выводы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• использовать такие математические методы и приёмы, как абстракция и идеализация, доказательство, доказательство от противного, доказательство по аналогии, опровержение,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контрпример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>, индуктивные и дедуктивные рассуждения, построение и исполнение алгоритма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такие естественн</w:t>
      </w:r>
      <w:proofErr w:type="gramStart"/>
      <w:r w:rsidRPr="00013F73">
        <w:rPr>
          <w:rFonts w:ascii="Times New Roman" w:eastAsia="Calibri" w:hAnsi="Times New Roman" w:cs="Times New Roman"/>
          <w:sz w:val="24"/>
          <w:szCs w:val="24"/>
        </w:rPr>
        <w:t>о-</w:t>
      </w:r>
      <w:proofErr w:type="gram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научные методы и приёмы, как наблюдение, постановка проблемы, выдвижение «хорошей гипотезы», эксперимент, моделирование, использование математических моделей, теоретическое обоснование, установление границ применимости модели/теории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использовать некоторые методы получения знаний, характерные для социальных и исторических наук: постановка проблемы, опросы, описание, сравнительное историческое описание, объяснение, использование статистических данных, интерпретация фактов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lastRenderedPageBreak/>
        <w:t>• ясно, логично и точно излагать свою точку зрения, использовать языковые средства, адекватные обсуждаемой проблеме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тличать факты от суждений, мнений и оценок, критически относиться к суждениям, мнениям, оценкам, реконструировать их основания;</w:t>
      </w:r>
    </w:p>
    <w:p w:rsidR="00ED6DB3" w:rsidRPr="00013F73" w:rsidRDefault="00ED6DB3" w:rsidP="00ED6DB3">
      <w:pPr>
        <w:autoSpaceDE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видеть и комментировать связь научного знания и ценностных установок, моральных суждений при получении, распространении и применении научного знания.</w:t>
      </w:r>
    </w:p>
    <w:p w:rsidR="00ED6DB3" w:rsidRPr="00013F73" w:rsidRDefault="00ED6DB3" w:rsidP="00ED6DB3">
      <w:pPr>
        <w:spacing w:after="0"/>
        <w:jc w:val="both"/>
        <w:outlineLvl w:val="0"/>
        <w:rPr>
          <w:rFonts w:ascii="Times New Roman" w:hAnsi="Times New Roman" w:cs="Times New Roman"/>
          <w:b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b/>
          <w:sz w:val="24"/>
          <w:szCs w:val="24"/>
          <w:lang w:bidi="en-US"/>
        </w:rPr>
        <w:t>Стратегии смыслового чтения и работа с текстом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t xml:space="preserve">Работа с текстом: поиск информации и понимание </w:t>
      </w:r>
      <w:proofErr w:type="gramStart"/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t>прочитанного</w:t>
      </w:r>
      <w:proofErr w:type="gramEnd"/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 ориентироваться в содержании текста и понимать его целостный смысл: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 определять главную тему, общую цель или назначение текста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 выбирать из текста или придумать заголовок, соответствующий содержанию и общему смыслу текста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 формулировать тезис, выражающий общий смысл текста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 предвосхищать содержание предметного плана текста по заголовку и с опорой на предыдущий опыт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 объяснять порядок частей/инструкций, содержащихся в тексте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— сопоставлять основные текстовые и </w:t>
      </w:r>
      <w:proofErr w:type="spellStart"/>
      <w:r w:rsidRPr="00013F73">
        <w:rPr>
          <w:rFonts w:ascii="Times New Roman" w:eastAsia="Calibri" w:hAnsi="Times New Roman" w:cs="Times New Roman"/>
          <w:sz w:val="24"/>
          <w:szCs w:val="24"/>
        </w:rPr>
        <w:t>внетекстовые</w:t>
      </w:r>
      <w:proofErr w:type="spellEnd"/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 компоненты: обнаруживать соответствие между частью текста и его общей идеей, сформулированной вопросом, объяснять назначение карты, рисунка, пояснять части графика или таблицы и т. д.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• находить в тексте требуемую информацию (пробегать те</w:t>
      </w:r>
      <w:proofErr w:type="gramStart"/>
      <w:r w:rsidRPr="00013F73">
        <w:rPr>
          <w:rFonts w:ascii="Times New Roman" w:hAnsi="Times New Roman" w:cs="Times New Roman"/>
          <w:sz w:val="24"/>
          <w:szCs w:val="24"/>
        </w:rPr>
        <w:t>кст гл</w:t>
      </w:r>
      <w:proofErr w:type="gramEnd"/>
      <w:r w:rsidRPr="00013F73">
        <w:rPr>
          <w:rFonts w:ascii="Times New Roman" w:hAnsi="Times New Roman" w:cs="Times New Roman"/>
          <w:sz w:val="24"/>
          <w:szCs w:val="24"/>
        </w:rPr>
        <w:t>азами, определять его основные элементы, сопоставлять формы выражения информации в запросе и в самом тексте, устанавливать, являются ли они тождественными или синонимическими, находить необходимую единицу информации в тексте)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• решать учебно-познавательные и учебно-практические задачи, требующие полного и критического понимания текста: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определять назначение разных видов текстов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ставить перед собой цель чтения, направляя внимание на полезную в данный момент информацию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 xml:space="preserve">— различать темы и </w:t>
      </w:r>
      <w:proofErr w:type="spellStart"/>
      <w:r w:rsidRPr="00013F73">
        <w:rPr>
          <w:rFonts w:ascii="Times New Roman" w:hAnsi="Times New Roman" w:cs="Times New Roman"/>
          <w:sz w:val="24"/>
          <w:szCs w:val="24"/>
        </w:rPr>
        <w:t>подтемы</w:t>
      </w:r>
      <w:proofErr w:type="spellEnd"/>
      <w:r w:rsidRPr="00013F73">
        <w:rPr>
          <w:rFonts w:ascii="Times New Roman" w:hAnsi="Times New Roman" w:cs="Times New Roman"/>
          <w:sz w:val="24"/>
          <w:szCs w:val="24"/>
        </w:rPr>
        <w:t xml:space="preserve"> специального текста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выделять не только главную, но и избыточную информацию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—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прогнозировать последовательность изложения идей текста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сопоставлять разные точки зрения и разные источники информации по заданной теме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выполнять смысловое свёртывание выделенных фактов и мыслей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формировать на основе текста систему аргументов (доводов) для обоснования определённой позиции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t>— понимать душевное состояние персонажей текста, сопереживать им.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13F73">
        <w:rPr>
          <w:rFonts w:ascii="Times New Roman" w:hAnsi="Times New Roman" w:cs="Times New Roman"/>
          <w:b/>
          <w:i/>
          <w:sz w:val="24"/>
          <w:szCs w:val="24"/>
        </w:rPr>
        <w:t>Работа с текстом: преобразование и интерпретация информации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структурировать текст, используя нумерацию страниц, списки, ссылки, оглавление; проводить проверку правописания; использовать в тексте таблицы, изображения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преобразовывать текст, используя новые формы представления информации: формулы, графики, диаграммы, таблицы (в том числе динамические, электронные, в частности в практических задачах), переходить от одного представления данных к другому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lastRenderedPageBreak/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интерпретировать текст: сравнивать и противопоставлять заключённую в тексте информацию разного характера; обнаруживать в тексте доводы в подтверждение выдвинутых тезисов; делать выводы из сформулированных посылок; выводить заключение о намерении автора или главной мысли текста.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outlineLvl w:val="0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i/>
          <w:sz w:val="24"/>
          <w:szCs w:val="24"/>
        </w:rPr>
        <w:t>Работа с текстом: оценка информации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 xml:space="preserve">откликаться на содержание текста: связывать информацию, обнаруженную в тексте, со знаниями из других источников </w:t>
      </w:r>
      <w:proofErr w:type="gramStart"/>
      <w:r w:rsidRPr="00013F73">
        <w:rPr>
          <w:rFonts w:ascii="Times New Roman" w:eastAsia="Calibri" w:hAnsi="Times New Roman" w:cs="Times New Roman"/>
          <w:sz w:val="24"/>
          <w:szCs w:val="24"/>
        </w:rPr>
        <w:t>;о</w:t>
      </w:r>
      <w:proofErr w:type="gramEnd"/>
      <w:r w:rsidRPr="00013F73">
        <w:rPr>
          <w:rFonts w:ascii="Times New Roman" w:eastAsia="Calibri" w:hAnsi="Times New Roman" w:cs="Times New Roman"/>
          <w:sz w:val="24"/>
          <w:szCs w:val="24"/>
        </w:rPr>
        <w:t>ценивать утверждения, сделанные в тексте, исходя из своих представлений о мире; находить доводы в защиту своей точки зрения;</w:t>
      </w:r>
    </w:p>
    <w:p w:rsidR="00ED6DB3" w:rsidRPr="00013F73" w:rsidRDefault="00ED6DB3" w:rsidP="00ED6DB3">
      <w:pPr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sz w:val="24"/>
          <w:szCs w:val="24"/>
        </w:rPr>
        <w:t>•</w:t>
      </w:r>
      <w:r w:rsidRPr="00013F73">
        <w:rPr>
          <w:rFonts w:ascii="Times New Roman" w:eastAsia="Calibri" w:hAnsi="Times New Roman" w:cs="Times New Roman"/>
          <w:sz w:val="24"/>
          <w:szCs w:val="24"/>
          <w:lang w:val="en-US"/>
        </w:rPr>
        <w:t> </w:t>
      </w:r>
      <w:r w:rsidRPr="00013F73">
        <w:rPr>
          <w:rFonts w:ascii="Times New Roman" w:eastAsia="Calibri" w:hAnsi="Times New Roman" w:cs="Times New Roman"/>
          <w:sz w:val="24"/>
          <w:szCs w:val="24"/>
        </w:rPr>
        <w:t>откликаться на форму текста: оценивать не только содержание текста, но и его форму, а в целом — мастерство его исполнения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 на основе имеющихся знаний, жизненного опыта подвергать сомнению достоверность имеющейся информации, обнаруживать недостоверность получаемой информации, пробелы в информации и находить пути восполнения этих пробелов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 в процессе работы с одним или несколькими источниками выявлять содержащуюся в них противоречивую, конфликтную информацию;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 использовать полученный опыт восприятия информационных объектов для обогащения чувственного опыта, высказывать оценочные суждения и свою точку зрения о полученном сообщении (прочитанном тексте).</w:t>
      </w:r>
    </w:p>
    <w:p w:rsidR="00ED6DB3" w:rsidRPr="00013F73" w:rsidRDefault="00ED6DB3" w:rsidP="00ED6DB3">
      <w:pPr>
        <w:spacing w:after="0"/>
        <w:ind w:firstLine="454"/>
        <w:jc w:val="both"/>
        <w:rPr>
          <w:rFonts w:ascii="Times New Roman" w:hAnsi="Times New Roman" w:cs="Times New Roman"/>
          <w:b/>
          <w:i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b/>
          <w:i/>
          <w:sz w:val="24"/>
          <w:szCs w:val="24"/>
          <w:lang w:bidi="en-US"/>
        </w:rPr>
        <w:t>Основы учебно-исследовательской и проектной деятельности</w:t>
      </w:r>
    </w:p>
    <w:p w:rsidR="00ED6DB3" w:rsidRPr="00013F73" w:rsidRDefault="00ED6DB3" w:rsidP="00ED6DB3">
      <w:pPr>
        <w:widowControl w:val="0"/>
        <w:adjustRightInd w:val="0"/>
        <w:spacing w:after="0"/>
        <w:ind w:firstLine="45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13F73">
        <w:rPr>
          <w:rFonts w:ascii="Times New Roman" w:eastAsia="Calibri" w:hAnsi="Times New Roman" w:cs="Times New Roman"/>
          <w:b/>
          <w:sz w:val="24"/>
          <w:szCs w:val="24"/>
        </w:rPr>
        <w:t>Выпускник научится</w:t>
      </w:r>
      <w:r w:rsidRPr="00013F73">
        <w:rPr>
          <w:rFonts w:ascii="Times New Roman" w:eastAsia="Calibri" w:hAnsi="Times New Roman" w:cs="Times New Roman"/>
          <w:sz w:val="24"/>
          <w:szCs w:val="24"/>
        </w:rPr>
        <w:t>: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• планировать  и  выполнять  учебное  исследование  и  учебный проект, используя оборудование, модели, методы и </w:t>
      </w:r>
      <w:proofErr w:type="spellStart"/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при</w:t>
      </w:r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>ѐ</w:t>
      </w:r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мы</w:t>
      </w:r>
      <w:proofErr w:type="spellEnd"/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>, адекватные исследуемой проблеме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 выбирать  и  использовать  методы,  релевантные рассматриваемой проблеме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• распознавать  и  ставить  вопросы,  ответы  на  которые  могут быть  получены  </w:t>
      </w:r>
      <w:proofErr w:type="spell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путѐ</w:t>
      </w:r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м</w:t>
      </w:r>
      <w:proofErr w:type="spellEnd"/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  научного  исследования,  отбирать адекватные  методы  исследования,  формулировать вытекающие из исследования выводы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• использовать  такие  математические  методы  и  </w:t>
      </w:r>
      <w:proofErr w:type="spellStart"/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при</w:t>
      </w:r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>ѐмы</w:t>
      </w:r>
      <w:proofErr w:type="spellEnd"/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,  как абстракция и идеализация, доказательство, доказательство от противного,  доказательство  по  аналогии,  опровержение, </w:t>
      </w:r>
      <w:proofErr w:type="spell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контрпример</w:t>
      </w:r>
      <w:proofErr w:type="spellEnd"/>
      <w:r w:rsidRPr="00013F73">
        <w:rPr>
          <w:rFonts w:ascii="Times New Roman" w:hAnsi="Times New Roman" w:cs="Times New Roman"/>
          <w:sz w:val="24"/>
          <w:szCs w:val="24"/>
          <w:lang w:bidi="en-US"/>
        </w:rPr>
        <w:t>,  индуктивные  и  дедуктивные  рассуждения, построение и исполнение алгоритма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• использовать  такие  естественнонаучные  методы  и  </w:t>
      </w:r>
      <w:proofErr w:type="spellStart"/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при</w:t>
      </w:r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>ѐ</w:t>
      </w:r>
      <w:proofErr w:type="gramStart"/>
      <w:r w:rsidRPr="00013F73">
        <w:rPr>
          <w:rFonts w:ascii="Times New Roman" w:hAnsi="Times New Roman" w:cs="Times New Roman"/>
          <w:sz w:val="24"/>
          <w:szCs w:val="24"/>
          <w:lang w:bidi="en-US"/>
        </w:rPr>
        <w:t>мы</w:t>
      </w:r>
      <w:proofErr w:type="spellEnd"/>
      <w:proofErr w:type="gramEnd"/>
      <w:r w:rsidRPr="00013F73">
        <w:rPr>
          <w:rFonts w:ascii="Times New Roman" w:hAnsi="Times New Roman" w:cs="Times New Roman"/>
          <w:sz w:val="24"/>
          <w:szCs w:val="24"/>
          <w:lang w:bidi="en-US"/>
        </w:rPr>
        <w:t>, как  наблюдение,  постановка  проблемы,  выдвижение «хорошей  гипотезы»,  эксперимент,  моделирование, использование  математических  моделей,  теоретическое обоснование,  установление  границ  применимости модели/теории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 использовать  некоторые  методы  получения  знаний, характерные  для  социальных  и  исторических  наук: постановка  проблемы,  опросы,  описание,  сравнительное историческое  описание,  объяснение,  использование статистических данных, интерпретация фактов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 ясно,  логично  и  точно  излагать  свою  точку  зрения, использовать  языковые  средства,  адекватные  обсуждаемой проблеме;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 xml:space="preserve">• отличать  факты  от  суждений,  мнений  и  оценок,  критически относиться  к  суждениям,  мнениям,  оценкам, реконструировать их основания; </w:t>
      </w:r>
    </w:p>
    <w:p w:rsidR="00ED6DB3" w:rsidRPr="00013F73" w:rsidRDefault="00ED6DB3" w:rsidP="00ED6DB3">
      <w:pPr>
        <w:spacing w:after="0"/>
        <w:ind w:firstLine="454"/>
        <w:contextualSpacing/>
        <w:jc w:val="both"/>
        <w:rPr>
          <w:rFonts w:ascii="Times New Roman" w:hAnsi="Times New Roman" w:cs="Times New Roman"/>
          <w:sz w:val="24"/>
          <w:szCs w:val="24"/>
          <w:lang w:bidi="en-US"/>
        </w:rPr>
      </w:pPr>
      <w:r w:rsidRPr="00013F73">
        <w:rPr>
          <w:rFonts w:ascii="Times New Roman" w:hAnsi="Times New Roman" w:cs="Times New Roman"/>
          <w:sz w:val="24"/>
          <w:szCs w:val="24"/>
          <w:lang w:bidi="en-US"/>
        </w:rPr>
        <w:t>• видеть  и  комментировать  связь  научного  знания  и ценностных установок, моральных суждений при получении, распространении и применении научного знания.</w:t>
      </w:r>
    </w:p>
    <w:p w:rsidR="00ED6DB3" w:rsidRPr="00013F73" w:rsidRDefault="00ED6DB3" w:rsidP="00ED6DB3">
      <w:pPr>
        <w:pStyle w:val="s1"/>
        <w:spacing w:before="0" w:beforeAutospacing="0" w:after="0" w:afterAutospacing="0" w:line="276" w:lineRule="auto"/>
        <w:jc w:val="both"/>
        <w:rPr>
          <w:rFonts w:eastAsia="Calibri"/>
        </w:rPr>
      </w:pPr>
    </w:p>
    <w:p w:rsidR="00ED6DB3" w:rsidRDefault="00ED6DB3" w:rsidP="00ED6DB3">
      <w:pPr>
        <w:pStyle w:val="s1"/>
        <w:spacing w:before="0" w:beforeAutospacing="0" w:after="0" w:afterAutospacing="0" w:line="276" w:lineRule="auto"/>
        <w:jc w:val="center"/>
        <w:rPr>
          <w:rFonts w:eastAsia="Calibri"/>
          <w:b/>
        </w:rPr>
      </w:pPr>
      <w:r w:rsidRPr="00013F73">
        <w:rPr>
          <w:rFonts w:eastAsia="Calibri"/>
          <w:b/>
        </w:rPr>
        <w:lastRenderedPageBreak/>
        <w:t>Предметные результаты:</w:t>
      </w:r>
    </w:p>
    <w:p w:rsidR="00ED6DB3" w:rsidRPr="00B05543" w:rsidRDefault="00ED6DB3" w:rsidP="00ED6DB3">
      <w:pPr>
        <w:ind w:firstLine="5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5543">
        <w:rPr>
          <w:rFonts w:ascii="Times New Roman" w:hAnsi="Times New Roman" w:cs="Times New Roman"/>
          <w:b/>
          <w:sz w:val="24"/>
          <w:szCs w:val="24"/>
        </w:rPr>
        <w:t>Математика. Алгебра. Геометрия. Информатика:</w:t>
      </w:r>
    </w:p>
    <w:p w:rsidR="00ED6DB3" w:rsidRPr="00AA11C2" w:rsidRDefault="00ED6DB3" w:rsidP="00ED6DB3">
      <w:pPr>
        <w:numPr>
          <w:ilvl w:val="0"/>
          <w:numId w:val="1"/>
        </w:numPr>
        <w:tabs>
          <w:tab w:val="left" w:pos="101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A11C2">
        <w:rPr>
          <w:rFonts w:ascii="Times New Roman" w:hAnsi="Times New Roman" w:cs="Times New Roman"/>
          <w:sz w:val="24"/>
          <w:szCs w:val="24"/>
        </w:rPr>
        <w:t>осознание роли математики в развитии России и мира; возможность привести примеры из отечественной и всемирной истории математических открытий и их авторов;</w:t>
      </w:r>
    </w:p>
    <w:p w:rsidR="00ED6DB3" w:rsidRPr="00B05543" w:rsidRDefault="00ED6DB3" w:rsidP="00ED6DB3">
      <w:pPr>
        <w:numPr>
          <w:ilvl w:val="0"/>
          <w:numId w:val="1"/>
        </w:numPr>
        <w:tabs>
          <w:tab w:val="left" w:pos="85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 xml:space="preserve">решение сюжетных задач разных типов на все арифметические действия; применение способа поиска решения задачи, в котором рассуждение строится </w:t>
      </w:r>
      <w:proofErr w:type="spellStart"/>
      <w:r w:rsidRPr="00B05543">
        <w:rPr>
          <w:rFonts w:ascii="Times New Roman" w:hAnsi="Times New Roman" w:cs="Times New Roman"/>
          <w:sz w:val="24"/>
          <w:szCs w:val="24"/>
        </w:rPr>
        <w:t>отусловия</w:t>
      </w:r>
      <w:proofErr w:type="spellEnd"/>
      <w:r w:rsidRPr="00B05543">
        <w:rPr>
          <w:rFonts w:ascii="Times New Roman" w:hAnsi="Times New Roman" w:cs="Times New Roman"/>
          <w:sz w:val="24"/>
          <w:szCs w:val="24"/>
        </w:rPr>
        <w:t xml:space="preserve"> к требованию или от требования к условию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 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 решение логических задач;</w:t>
      </w:r>
    </w:p>
    <w:p w:rsidR="00ED6DB3" w:rsidRPr="00B05543" w:rsidRDefault="00ED6DB3" w:rsidP="00ED6DB3">
      <w:pPr>
        <w:numPr>
          <w:ilvl w:val="0"/>
          <w:numId w:val="1"/>
        </w:numPr>
        <w:tabs>
          <w:tab w:val="left" w:pos="142"/>
          <w:tab w:val="left" w:pos="905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page35"/>
      <w:bookmarkEnd w:id="0"/>
      <w:r w:rsidRPr="00B05543">
        <w:rPr>
          <w:rFonts w:ascii="Times New Roman" w:hAnsi="Times New Roman" w:cs="Times New Roman"/>
          <w:sz w:val="24"/>
          <w:szCs w:val="24"/>
        </w:rPr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ED6DB3" w:rsidRPr="00B05543" w:rsidRDefault="00ED6DB3" w:rsidP="00ED6DB3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ab/>
      </w:r>
      <w:r w:rsidRPr="00B05543">
        <w:rPr>
          <w:rFonts w:ascii="Times New Roman" w:hAnsi="Times New Roman" w:cs="Times New Roman"/>
          <w:sz w:val="24"/>
          <w:szCs w:val="24"/>
        </w:rPr>
        <w:tab/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ED6DB3" w:rsidRPr="00B05543" w:rsidRDefault="00ED6DB3" w:rsidP="00ED6DB3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ab/>
      </w:r>
      <w:r w:rsidRPr="00B05543">
        <w:rPr>
          <w:rFonts w:ascii="Times New Roman" w:hAnsi="Times New Roman" w:cs="Times New Roman"/>
          <w:sz w:val="24"/>
          <w:szCs w:val="24"/>
        </w:rPr>
        <w:tab/>
        <w:t>использование свойства чисел и законов арифметических операций с числами при выполнении вычислений;</w:t>
      </w:r>
    </w:p>
    <w:p w:rsidR="00ED6DB3" w:rsidRPr="00B05543" w:rsidRDefault="00ED6DB3" w:rsidP="00ED6DB3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ab/>
      </w:r>
      <w:r w:rsidRPr="00B05543">
        <w:rPr>
          <w:rFonts w:ascii="Times New Roman" w:hAnsi="Times New Roman" w:cs="Times New Roman"/>
          <w:sz w:val="24"/>
          <w:szCs w:val="24"/>
        </w:rPr>
        <w:tab/>
        <w:t>использование признаков делимости на 2, 5, 3, 9, 10 при выполнении вычислений и решении задач;</w:t>
      </w:r>
    </w:p>
    <w:p w:rsidR="00ED6DB3" w:rsidRPr="00B05543" w:rsidRDefault="00ED6DB3" w:rsidP="00ED6DB3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ab/>
      </w:r>
      <w:r w:rsidRPr="00B05543">
        <w:rPr>
          <w:rFonts w:ascii="Times New Roman" w:hAnsi="Times New Roman" w:cs="Times New Roman"/>
          <w:sz w:val="24"/>
          <w:szCs w:val="24"/>
        </w:rPr>
        <w:tab/>
        <w:t>выполнение округления чисел в соответствии с правилами; сравнение чисел;</w:t>
      </w:r>
    </w:p>
    <w:p w:rsidR="00ED6DB3" w:rsidRPr="00B05543" w:rsidRDefault="00ED6DB3" w:rsidP="00ED6DB3">
      <w:pPr>
        <w:tabs>
          <w:tab w:val="left" w:pos="142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ab/>
      </w:r>
      <w:r w:rsidRPr="00B05543">
        <w:rPr>
          <w:rFonts w:ascii="Times New Roman" w:hAnsi="Times New Roman" w:cs="Times New Roman"/>
          <w:sz w:val="24"/>
          <w:szCs w:val="24"/>
        </w:rPr>
        <w:tab/>
        <w:t>оценивание значения квадратного корня из положительного целого числа;</w:t>
      </w:r>
    </w:p>
    <w:p w:rsidR="00ED6DB3" w:rsidRPr="00B05543" w:rsidRDefault="00ED6DB3" w:rsidP="00ED6DB3">
      <w:pPr>
        <w:numPr>
          <w:ilvl w:val="0"/>
          <w:numId w:val="1"/>
        </w:numPr>
        <w:tabs>
          <w:tab w:val="left" w:pos="849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ED6DB3" w:rsidRPr="00B05543" w:rsidRDefault="00ED6DB3" w:rsidP="00ED6DB3">
      <w:pPr>
        <w:tabs>
          <w:tab w:val="left" w:pos="84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ED6DB3" w:rsidRPr="00B05543" w:rsidRDefault="00ED6DB3" w:rsidP="00ED6DB3">
      <w:pPr>
        <w:tabs>
          <w:tab w:val="left" w:pos="84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lastRenderedPageBreak/>
        <w:tab/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ED6DB3" w:rsidRPr="00B05543" w:rsidRDefault="00ED6DB3" w:rsidP="00ED6DB3">
      <w:pPr>
        <w:numPr>
          <w:ilvl w:val="1"/>
          <w:numId w:val="2"/>
        </w:numPr>
        <w:tabs>
          <w:tab w:val="left" w:pos="871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05543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B05543">
        <w:rPr>
          <w:rFonts w:ascii="Times New Roman" w:hAnsi="Times New Roman" w:cs="Times New Roman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05543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B05543">
        <w:rPr>
          <w:rFonts w:ascii="Times New Roman" w:hAnsi="Times New Roman" w:cs="Times New Roman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построение графика линейной и квадратичной функций; оперирование на базовом уровне понятиями: последовательность, арифметическая и прогрессия, геометрическая прогрессия; использование свойств линейной квадратичной функций и их графиков при решении задач из других учебных предметов;</w:t>
      </w:r>
    </w:p>
    <w:p w:rsidR="00ED6DB3" w:rsidRPr="00B05543" w:rsidRDefault="00ED6DB3" w:rsidP="00ED6DB3">
      <w:pPr>
        <w:numPr>
          <w:ilvl w:val="1"/>
          <w:numId w:val="2"/>
        </w:numPr>
        <w:tabs>
          <w:tab w:val="left" w:pos="91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1" w:name="page36"/>
      <w:bookmarkEnd w:id="1"/>
      <w:r w:rsidRPr="00B05543">
        <w:rPr>
          <w:rFonts w:ascii="Times New Roman" w:hAnsi="Times New Roman" w:cs="Times New Roman"/>
          <w:sz w:val="24"/>
          <w:szCs w:val="24"/>
        </w:rPr>
        <w:t>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05543">
        <w:rPr>
          <w:rFonts w:ascii="Times New Roman" w:hAnsi="Times New Roman" w:cs="Times New Roman"/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</w:t>
      </w:r>
      <w:r>
        <w:rPr>
          <w:rFonts w:ascii="Times New Roman" w:hAnsi="Times New Roman" w:cs="Times New Roman"/>
          <w:sz w:val="24"/>
          <w:szCs w:val="24"/>
        </w:rPr>
        <w:t xml:space="preserve"> с </w:t>
      </w:r>
      <w:r w:rsidRPr="00B05543">
        <w:rPr>
          <w:rFonts w:ascii="Times New Roman" w:hAnsi="Times New Roman" w:cs="Times New Roman"/>
          <w:sz w:val="24"/>
          <w:szCs w:val="24"/>
        </w:rPr>
        <w:t>помощью линейки и циркуля;</w:t>
      </w:r>
      <w:proofErr w:type="gramEnd"/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ED6DB3" w:rsidRPr="00B05543" w:rsidRDefault="00ED6DB3" w:rsidP="00ED6DB3">
      <w:pPr>
        <w:numPr>
          <w:ilvl w:val="0"/>
          <w:numId w:val="3"/>
        </w:numPr>
        <w:tabs>
          <w:tab w:val="left" w:pos="893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B05543">
        <w:rPr>
          <w:rFonts w:ascii="Times New Roman" w:hAnsi="Times New Roman" w:cs="Times New Roman"/>
          <w:sz w:val="24"/>
          <w:szCs w:val="24"/>
        </w:rPr>
        <w:t>между</w:t>
      </w:r>
      <w:proofErr w:type="gramEnd"/>
      <w:r w:rsidRPr="00B05543">
        <w:rPr>
          <w:rFonts w:ascii="Times New Roman" w:hAnsi="Times New Roman" w:cs="Times New Roman"/>
          <w:sz w:val="24"/>
          <w:szCs w:val="24"/>
        </w:rPr>
        <w:t xml:space="preserve"> прямыми, перпендикуляр, наклонная, проекция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проведение доказательств в геометрии; оперирование на базовом уровне понятиями: вектор, сумма векторов, произведение вектора на число, координаты на плоскости; решение задач на нахождение геометрических величин (длина и расстояние, величина угла, площадь) по образцам или алгоритмам;</w:t>
      </w:r>
    </w:p>
    <w:p w:rsidR="00ED6DB3" w:rsidRPr="00B05543" w:rsidRDefault="00ED6DB3" w:rsidP="00ED6DB3">
      <w:pPr>
        <w:numPr>
          <w:ilvl w:val="0"/>
          <w:numId w:val="3"/>
        </w:numPr>
        <w:tabs>
          <w:tab w:val="left" w:pos="89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B05543">
        <w:rPr>
          <w:rFonts w:ascii="Times New Roman" w:hAnsi="Times New Roman" w:cs="Times New Roman"/>
          <w:sz w:val="24"/>
          <w:szCs w:val="24"/>
        </w:rPr>
        <w:t xml:space="preserve"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</w:t>
      </w:r>
      <w:r w:rsidRPr="00B05543">
        <w:rPr>
          <w:rFonts w:ascii="Times New Roman" w:hAnsi="Times New Roman" w:cs="Times New Roman"/>
          <w:sz w:val="24"/>
          <w:szCs w:val="24"/>
        </w:rPr>
        <w:lastRenderedPageBreak/>
        <w:t>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представления о статистических характеристиках, вероятности решение простейших комбинаторных задач; определение основных статистических характеристик числовых наборов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оценивание и вычисление вероятности события в простейших случаях; наличие представления о роли практически достоверных и маловероятных событий, случайного события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о роли закона больших чисел в массовых явлениях; умение сравнивать основные статистические характ</w:t>
      </w:r>
      <w:r>
        <w:rPr>
          <w:rFonts w:ascii="Times New Roman" w:hAnsi="Times New Roman" w:cs="Times New Roman"/>
          <w:sz w:val="24"/>
          <w:szCs w:val="24"/>
        </w:rPr>
        <w:t xml:space="preserve">еристики, полученные в процессе </w:t>
      </w:r>
      <w:r w:rsidRPr="00B05543">
        <w:rPr>
          <w:rFonts w:ascii="Times New Roman" w:hAnsi="Times New Roman" w:cs="Times New Roman"/>
          <w:sz w:val="24"/>
          <w:szCs w:val="24"/>
        </w:rPr>
        <w:t>решения прикладной задачи, изучения реального явления;</w:t>
      </w:r>
    </w:p>
    <w:p w:rsidR="00ED6DB3" w:rsidRPr="00B05543" w:rsidRDefault="00ED6DB3" w:rsidP="00ED6DB3">
      <w:pPr>
        <w:numPr>
          <w:ilvl w:val="0"/>
          <w:numId w:val="4"/>
        </w:numPr>
        <w:tabs>
          <w:tab w:val="left" w:pos="813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распознавание верных и неверных высказываний; оценивание результатов вычислений при решении практических задач; выполнение сравнения чисел в реальных ситуациях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ED6DB3" w:rsidRPr="00B05543" w:rsidRDefault="00ED6DB3" w:rsidP="00ED6DB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 xml:space="preserve">решение практических задач с применением простейших свойств фигур; выполнение простейших построений и измерений на местности, необходимых </w:t>
      </w:r>
      <w:proofErr w:type="spellStart"/>
      <w:r w:rsidRPr="00B05543">
        <w:rPr>
          <w:rFonts w:ascii="Times New Roman" w:hAnsi="Times New Roman" w:cs="Times New Roman"/>
          <w:sz w:val="24"/>
          <w:szCs w:val="24"/>
        </w:rPr>
        <w:t>вреальной</w:t>
      </w:r>
      <w:proofErr w:type="spellEnd"/>
      <w:r w:rsidRPr="00B05543">
        <w:rPr>
          <w:rFonts w:ascii="Times New Roman" w:hAnsi="Times New Roman" w:cs="Times New Roman"/>
          <w:sz w:val="24"/>
          <w:szCs w:val="24"/>
        </w:rPr>
        <w:t xml:space="preserve"> жизни;</w:t>
      </w:r>
    </w:p>
    <w:p w:rsidR="00ED6DB3" w:rsidRPr="00B05543" w:rsidRDefault="00ED6DB3" w:rsidP="00ED6DB3">
      <w:pPr>
        <w:numPr>
          <w:ilvl w:val="0"/>
          <w:numId w:val="4"/>
        </w:numPr>
        <w:tabs>
          <w:tab w:val="left" w:pos="986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ED6DB3" w:rsidRPr="00B05543" w:rsidRDefault="00ED6DB3" w:rsidP="00ED6DB3">
      <w:pPr>
        <w:numPr>
          <w:ilvl w:val="0"/>
          <w:numId w:val="4"/>
        </w:numPr>
        <w:tabs>
          <w:tab w:val="left" w:pos="972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представления об основных изучаемых понятиях: информация, алгоритм, модель - и их свойствах;</w:t>
      </w:r>
    </w:p>
    <w:p w:rsidR="00ED6DB3" w:rsidRPr="00B05543" w:rsidRDefault="00ED6DB3" w:rsidP="00ED6DB3">
      <w:pPr>
        <w:numPr>
          <w:ilvl w:val="0"/>
          <w:numId w:val="4"/>
        </w:numPr>
        <w:tabs>
          <w:tab w:val="left" w:pos="99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ED6DB3" w:rsidRPr="00B05543" w:rsidRDefault="00ED6DB3" w:rsidP="00ED6DB3">
      <w:pPr>
        <w:numPr>
          <w:ilvl w:val="0"/>
          <w:numId w:val="4"/>
        </w:numPr>
        <w:tabs>
          <w:tab w:val="left" w:pos="950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t>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ED6DB3" w:rsidRDefault="00ED6DB3" w:rsidP="00ED6DB3">
      <w:pPr>
        <w:numPr>
          <w:ilvl w:val="0"/>
          <w:numId w:val="4"/>
        </w:numPr>
        <w:tabs>
          <w:tab w:val="left" w:pos="93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05543">
        <w:rPr>
          <w:rFonts w:ascii="Times New Roman" w:hAnsi="Times New Roman" w:cs="Times New Roman"/>
          <w:sz w:val="24"/>
          <w:szCs w:val="24"/>
        </w:rPr>
        <w:lastRenderedPageBreak/>
        <w:t>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644B06" w:rsidRPr="00B05543" w:rsidRDefault="00644B06" w:rsidP="00644B06">
      <w:pPr>
        <w:tabs>
          <w:tab w:val="left" w:pos="93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951"/>
        <w:gridCol w:w="7513"/>
      </w:tblGrid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  <w:b/>
              </w:rPr>
            </w:pPr>
            <w:r w:rsidRPr="00D30403">
              <w:rPr>
                <w:rFonts w:ascii="Times New Roman" w:eastAsia="@Arial Unicode MS" w:hAnsi="Times New Roman" w:cs="Times New Roman"/>
                <w:b/>
              </w:rPr>
              <w:t>Разделы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  <w:b/>
              </w:rPr>
            </w:pPr>
            <w:r w:rsidRPr="00D30403">
              <w:rPr>
                <w:rFonts w:ascii="Times New Roman" w:eastAsia="@Arial Unicode MS" w:hAnsi="Times New Roman" w:cs="Times New Roman"/>
                <w:b/>
              </w:rPr>
              <w:t>Выпускник научится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  <w:b/>
              </w:rPr>
            </w:pPr>
            <w:r w:rsidRPr="00D30403">
              <w:rPr>
                <w:rFonts w:ascii="Times New Roman" w:eastAsia="@Arial Unicode MS" w:hAnsi="Times New Roman" w:cs="Times New Roman"/>
                <w:b/>
              </w:rPr>
              <w:t>(базовый уровень)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Натуральные числа. Дроби. Рациональные числа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особенности десятичной системы счисления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оперировать понятиями, связанными с делимостью натуральных чисел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 xml:space="preserve">• выражать числа в эквивалентных формах, выбирая наиболее </w:t>
            </w:r>
            <w:proofErr w:type="gramStart"/>
            <w:r w:rsidRPr="00D30403">
              <w:rPr>
                <w:rFonts w:ascii="Times New Roman" w:eastAsia="@Arial Unicode MS" w:hAnsi="Times New Roman" w:cs="Times New Roman"/>
              </w:rPr>
              <w:t>подходящую</w:t>
            </w:r>
            <w:proofErr w:type="gramEnd"/>
            <w:r w:rsidRPr="00D30403">
              <w:rPr>
                <w:rFonts w:ascii="Times New Roman" w:eastAsia="@Arial Unicode MS" w:hAnsi="Times New Roman" w:cs="Times New Roman"/>
              </w:rPr>
              <w:t xml:space="preserve"> в зависимости от конкретной ситуаци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сравнивать и упорядочивать рациональные числа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выполнять вычисления с рациональными числами, сочетая устные и письменные приёмы вычислений, применение калькулятора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использовать понятия и умения, связанные с пропорциональностью величин, процентами, в ходе решения математических задач и задач из смежных предметов, выполнять несложные практические расчёты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знакомиться с позиционными системами счисления с основаниями, отличными от 10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углубить и развить представления о натуральных числах и свойствах делимост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Действительные числа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использовать начальные представления о множестве действительных чисел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оперировать понятием квадратного корня, применять его в вычислениях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азвить представление о числе и числовых системах от натуральных до действительных чисел; о роли вычислений в практике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азвить и углубить знания о десятичной записи действительных чисел (периодические и непериодические дроби)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Измерения, приближения, оценки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использовать в ходе решения задач элементарные представления, связанные с приближёнными значениями величин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 xml:space="preserve">• понять, что погрешность результата вычислений должна быть соизмерима </w:t>
            </w: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>с погрешностью исходных данных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>Алгебраические выражения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оперировать понятиями «тождество», «тождественное преобразование», решать задачи, содержащие буквенные данные, работать с формулам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выполнять преобразования выражений, содержащих степени с целыми показателями и квадратные корн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выполнять разложение многочленов на множители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 xml:space="preserve">• выполнять многошаговые преобразования рациональных выражений, применяя широкий набор способов и приёмов; 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 применять тождественные преобразования для решения задач из различных разделов курса (например, для нахождения наибольшего / наименьшего значения выражения)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Уравнения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ешать основные виды рациональных уравнений с одной переменной, системы двух уравнений с двумя переменным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менять графические представления для исследования уравнений, систем уравнений, содержащих буквенные коэффициенты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Неравенства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и применять терминологию и символику, связанные с отношением неравенства, свойства числовых неравенств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ешать линейные неравенства с одной переменной и их системы; решать квадратные неравенства с опорой на графические представления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менять аппарат неравен</w:t>
            </w:r>
            <w:proofErr w:type="gramStart"/>
            <w:r w:rsidRPr="00D30403">
              <w:rPr>
                <w:rFonts w:ascii="Times New Roman" w:eastAsia="@Arial Unicode MS" w:hAnsi="Times New Roman" w:cs="Times New Roman"/>
              </w:rPr>
              <w:t>ств дл</w:t>
            </w:r>
            <w:proofErr w:type="gramEnd"/>
            <w:r w:rsidRPr="00D30403">
              <w:rPr>
                <w:rFonts w:ascii="Times New Roman" w:eastAsia="@Arial Unicode MS" w:hAnsi="Times New Roman" w:cs="Times New Roman"/>
              </w:rPr>
              <w:t>я решения задач из различных разделов курса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азнообразным приёмам доказательства неравенств; уверенно применять аппарат неравен</w:t>
            </w:r>
            <w:proofErr w:type="gramStart"/>
            <w:r w:rsidRPr="00D30403">
              <w:rPr>
                <w:rFonts w:ascii="Times New Roman" w:eastAsia="@Arial Unicode MS" w:hAnsi="Times New Roman" w:cs="Times New Roman"/>
              </w:rPr>
              <w:t>ств дл</w:t>
            </w:r>
            <w:proofErr w:type="gramEnd"/>
            <w:r w:rsidRPr="00D30403">
              <w:rPr>
                <w:rFonts w:ascii="Times New Roman" w:eastAsia="@Arial Unicode MS" w:hAnsi="Times New Roman" w:cs="Times New Roman"/>
              </w:rPr>
              <w:t>я решения разнообразных математических задач и задач из смежных предметов, практики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менять графические представления для исследования неравенств, систем неравенств, содержащих буквенные коэффициенты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 xml:space="preserve">Основные понятия. </w:t>
            </w: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>Числовые функции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 xml:space="preserve">• понимать и использовать функциональные понятия и язык (термины, </w:t>
            </w: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>символические обозначения)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строить графики элементарных функций; исследовать свойства числовых функций на основе изучения поведения их графиков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использовать функциональные представления и свойства функций для решения математических задач из различных разделов курса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lastRenderedPageBreak/>
              <w:t>Числовые последовательности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и использовать язык последовательностей (термины, символические обозначения)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ешать комбинированные задачи с применением формул n-</w:t>
            </w:r>
            <w:proofErr w:type="spellStart"/>
            <w:r w:rsidRPr="00D30403">
              <w:rPr>
                <w:rFonts w:ascii="Times New Roman" w:eastAsia="@Arial Unicode MS" w:hAnsi="Times New Roman" w:cs="Times New Roman"/>
              </w:rPr>
              <w:t>го</w:t>
            </w:r>
            <w:proofErr w:type="spellEnd"/>
            <w:r w:rsidRPr="00D30403">
              <w:rPr>
                <w:rFonts w:ascii="Times New Roman" w:eastAsia="@Arial Unicode MS" w:hAnsi="Times New Roman" w:cs="Times New Roman"/>
              </w:rPr>
              <w:t xml:space="preserve"> члена и суммы первых n членов арифметической и геометрической прогрессии, применяя при этом аппарат уравнений и неравенств;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Описательная статистика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использовать простейшие способы представления и анализа статистических данных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Случайные события и вероятность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находить относительную частоту и вероятность случайного события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приобрести опыт проведения случайных экспериментов, в том числе с помощью компьютерного моделирования, интерпретации их результатов.</w:t>
            </w:r>
          </w:p>
        </w:tc>
      </w:tr>
      <w:tr w:rsidR="00872E09" w:rsidRPr="00D30403" w:rsidTr="006366D0">
        <w:tc>
          <w:tcPr>
            <w:tcW w:w="19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Комбинаторика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решать комбинаторные задачи на нахождение числа объектов или комбинаций.</w:t>
            </w:r>
          </w:p>
          <w:p w:rsidR="00872E09" w:rsidRPr="00D30403" w:rsidRDefault="00872E09" w:rsidP="006366D0">
            <w:pPr>
              <w:autoSpaceDE w:val="0"/>
              <w:jc w:val="both"/>
              <w:rPr>
                <w:rFonts w:ascii="Times New Roman" w:eastAsia="@Arial Unicode MS" w:hAnsi="Times New Roman" w:cs="Times New Roman"/>
              </w:rPr>
            </w:pPr>
            <w:r w:rsidRPr="00D30403">
              <w:rPr>
                <w:rFonts w:ascii="Times New Roman" w:eastAsia="@Arial Unicode MS" w:hAnsi="Times New Roman" w:cs="Times New Roman"/>
              </w:rPr>
              <w:t>• некоторым специальным приёмам решения комбинаторных задач.</w:t>
            </w:r>
          </w:p>
        </w:tc>
      </w:tr>
    </w:tbl>
    <w:p w:rsidR="00ED6DB3" w:rsidRDefault="00ED6DB3" w:rsidP="00ED6DB3">
      <w:pPr>
        <w:ind w:firstLine="708"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ED6DB3" w:rsidRPr="00013F73" w:rsidRDefault="00ED6DB3" w:rsidP="004D650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013F73">
        <w:rPr>
          <w:rFonts w:ascii="Times New Roman" w:hAnsi="Times New Roman" w:cs="Times New Roman"/>
          <w:sz w:val="24"/>
          <w:szCs w:val="24"/>
        </w:rPr>
        <w:lastRenderedPageBreak/>
        <w:t>Для достижения планируемых результатов при изучении учебного предмета «</w:t>
      </w:r>
      <w:r>
        <w:rPr>
          <w:rFonts w:ascii="Times New Roman" w:hAnsi="Times New Roman" w:cs="Times New Roman"/>
          <w:sz w:val="24"/>
          <w:szCs w:val="24"/>
        </w:rPr>
        <w:t>Алгебра</w:t>
      </w:r>
      <w:r w:rsidRPr="00013F73">
        <w:rPr>
          <w:rFonts w:ascii="Times New Roman" w:hAnsi="Times New Roman" w:cs="Times New Roman"/>
          <w:sz w:val="24"/>
          <w:szCs w:val="24"/>
        </w:rPr>
        <w:t>» на уровне основного общего образования в  образовательной деятельности применяются  следующие образовательные технологии: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 xml:space="preserve">Технология контрольно-оценочной деятельности 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Информационно – коммуникационные технологии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Технология развивающего  обучения;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proofErr w:type="spellStart"/>
      <w:r w:rsidRPr="00013F73">
        <w:rPr>
          <w:rFonts w:ascii="Times New Roman" w:hAnsi="Times New Roman"/>
          <w:sz w:val="24"/>
          <w:szCs w:val="24"/>
        </w:rPr>
        <w:t>Здоровьесберегающие</w:t>
      </w:r>
      <w:proofErr w:type="spellEnd"/>
      <w:r w:rsidRPr="00013F73">
        <w:rPr>
          <w:rFonts w:ascii="Times New Roman" w:hAnsi="Times New Roman"/>
          <w:sz w:val="24"/>
          <w:szCs w:val="24"/>
        </w:rPr>
        <w:t xml:space="preserve"> технологии; 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 xml:space="preserve">Технология педагогики сотрудничества; 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 xml:space="preserve">Технология использования в обучении игровых методов; 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Технология уровневой дифференциации;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eastAsia="Calibri" w:hAnsi="Times New Roman"/>
          <w:sz w:val="24"/>
          <w:szCs w:val="24"/>
        </w:rPr>
        <w:t>Технология личностно-ориентированного обучения;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Технология проектной деятельности;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Технология исследовательской деятельности;</w:t>
      </w:r>
    </w:p>
    <w:p w:rsidR="00ED6DB3" w:rsidRPr="00013F73" w:rsidRDefault="00ED6DB3" w:rsidP="00ED6DB3">
      <w:pPr>
        <w:pStyle w:val="a4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013F73">
        <w:rPr>
          <w:rFonts w:ascii="Times New Roman" w:hAnsi="Times New Roman"/>
          <w:sz w:val="24"/>
          <w:szCs w:val="24"/>
        </w:rPr>
        <w:t>Технология критического мышления.</w:t>
      </w:r>
    </w:p>
    <w:p w:rsidR="00AA11C2" w:rsidRDefault="00AA11C2" w:rsidP="00AA11C2">
      <w:pPr>
        <w:ind w:firstLine="708"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ED6DB3" w:rsidRPr="00320078" w:rsidRDefault="00ED6DB3" w:rsidP="00644B06">
      <w:pPr>
        <w:pStyle w:val="21"/>
        <w:numPr>
          <w:ilvl w:val="0"/>
          <w:numId w:val="5"/>
        </w:numPr>
        <w:spacing w:line="276" w:lineRule="auto"/>
        <w:jc w:val="center"/>
        <w:rPr>
          <w:b/>
          <w:sz w:val="24"/>
        </w:rPr>
      </w:pPr>
      <w:bookmarkStart w:id="2" w:name="_Toc405513920"/>
      <w:bookmarkStart w:id="3" w:name="_Toc284662798"/>
      <w:bookmarkStart w:id="4" w:name="_Toc284663425"/>
      <w:r w:rsidRPr="00320078">
        <w:rPr>
          <w:b/>
          <w:sz w:val="24"/>
        </w:rPr>
        <w:t>СОДЕРЖАНИЕ УЧЕБНОГО ПРЕДМЕТА</w:t>
      </w:r>
    </w:p>
    <w:p w:rsidR="00837804" w:rsidRPr="00837804" w:rsidRDefault="00837804" w:rsidP="00837804">
      <w:pPr>
        <w:pStyle w:val="2"/>
        <w:rPr>
          <w:rFonts w:ascii="Times New Roman" w:hAnsi="Times New Roman"/>
          <w:color w:val="auto"/>
          <w:sz w:val="24"/>
          <w:szCs w:val="24"/>
        </w:rPr>
      </w:pPr>
      <w:r w:rsidRPr="00837804">
        <w:rPr>
          <w:rFonts w:ascii="Times New Roman" w:hAnsi="Times New Roman"/>
          <w:color w:val="auto"/>
          <w:sz w:val="24"/>
          <w:szCs w:val="24"/>
        </w:rPr>
        <w:t>Содержание курса математики в 7–9 классах</w:t>
      </w:r>
      <w:bookmarkEnd w:id="2"/>
      <w:bookmarkEnd w:id="3"/>
      <w:bookmarkEnd w:id="4"/>
    </w:p>
    <w:p w:rsidR="00837804" w:rsidRPr="00837804" w:rsidRDefault="00837804" w:rsidP="00837804">
      <w:pPr>
        <w:pStyle w:val="3"/>
        <w:spacing w:before="0"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5" w:name="_Toc405513921"/>
      <w:bookmarkStart w:id="6" w:name="_Toc284662799"/>
      <w:bookmarkStart w:id="7" w:name="_Toc284663426"/>
      <w:r w:rsidRPr="00837804">
        <w:rPr>
          <w:rFonts w:ascii="Times New Roman" w:hAnsi="Times New Roman" w:cs="Times New Roman"/>
          <w:sz w:val="24"/>
          <w:szCs w:val="24"/>
        </w:rPr>
        <w:t>Алгебра</w:t>
      </w:r>
      <w:bookmarkEnd w:id="5"/>
      <w:bookmarkEnd w:id="6"/>
      <w:bookmarkEnd w:id="7"/>
    </w:p>
    <w:p w:rsidR="00837804" w:rsidRPr="00837804" w:rsidRDefault="00837804" w:rsidP="00837804">
      <w:pPr>
        <w:pStyle w:val="a7"/>
        <w:spacing w:after="0"/>
        <w:jc w:val="both"/>
        <w:rPr>
          <w:rFonts w:ascii="Times New Roman" w:hAnsi="Times New Roman" w:cs="Times New Roman"/>
          <w:b/>
          <w:i/>
        </w:rPr>
      </w:pPr>
      <w:r w:rsidRPr="00837804">
        <w:rPr>
          <w:rFonts w:ascii="Times New Roman" w:hAnsi="Times New Roman" w:cs="Times New Roman"/>
          <w:b/>
        </w:rPr>
        <w:t>Числ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837804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837804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.75pt" o:ole="">
            <v:imagedata r:id="rId6" o:title=""/>
          </v:shape>
          <o:OLEObject Type="Embed" ProgID="Equation.DSMT4" ShapeID="_x0000_i1025" DrawAspect="Content" ObjectID="_1553027699" r:id="rId7"/>
        </w:objec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837804">
        <w:rPr>
          <w:rFonts w:ascii="Times New Roman" w:hAnsi="Times New Roman" w:cs="Times New Roman"/>
          <w:i/>
          <w:sz w:val="24"/>
          <w:szCs w:val="24"/>
        </w:rPr>
        <w:t>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37804">
        <w:rPr>
          <w:rFonts w:ascii="Times New Roman" w:hAnsi="Times New Roman" w:cs="Times New Roman"/>
          <w:i/>
          <w:sz w:val="24"/>
          <w:szCs w:val="24"/>
        </w:rPr>
        <w:t>Сравнение иррациональных чисел.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37804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837804">
        <w:rPr>
          <w:rFonts w:ascii="Times New Roman" w:hAnsi="Times New Roman" w:cs="Times New Roman"/>
          <w:bCs/>
          <w:sz w:val="24"/>
          <w:szCs w:val="24"/>
        </w:rPr>
        <w:t>.</w:t>
      </w:r>
    </w:p>
    <w:p w:rsidR="00837804" w:rsidRPr="00837804" w:rsidRDefault="00837804" w:rsidP="00837804">
      <w:pPr>
        <w:pStyle w:val="a7"/>
        <w:spacing w:after="0"/>
        <w:jc w:val="both"/>
        <w:rPr>
          <w:rFonts w:ascii="Times New Roman" w:hAnsi="Times New Roman" w:cs="Times New Roman"/>
          <w:b/>
          <w:i/>
        </w:rPr>
      </w:pPr>
      <w:r w:rsidRPr="00837804">
        <w:rPr>
          <w:rFonts w:ascii="Times New Roman" w:hAnsi="Times New Roman" w:cs="Times New Roman"/>
          <w:b/>
        </w:rPr>
        <w:t>Тождественные преобразова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837804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837804">
        <w:rPr>
          <w:rFonts w:ascii="Times New Roman" w:hAnsi="Times New Roman" w:cs="Times New Roman"/>
          <w:sz w:val="24"/>
          <w:szCs w:val="24"/>
        </w:rPr>
        <w:t>.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Алгебраическая дробь. Допустимые значения переменных </w:t>
      </w:r>
      <w:r w:rsidRPr="00837804">
        <w:rPr>
          <w:rFonts w:ascii="Times New Roman" w:hAnsi="Times New Roman" w:cs="Times New Roman"/>
          <w:i/>
          <w:sz w:val="24"/>
          <w:szCs w:val="24"/>
        </w:rPr>
        <w:lastRenderedPageBreak/>
        <w:t>в дробно-рациональных выражениях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837804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7804" w:rsidRPr="00837804" w:rsidRDefault="00837804" w:rsidP="00837804">
      <w:pPr>
        <w:pStyle w:val="a7"/>
        <w:spacing w:after="0"/>
        <w:jc w:val="both"/>
        <w:rPr>
          <w:rFonts w:ascii="Times New Roman" w:hAnsi="Times New Roman" w:cs="Times New Roman"/>
          <w:b/>
          <w:i/>
        </w:rPr>
      </w:pPr>
      <w:r w:rsidRPr="00837804">
        <w:rPr>
          <w:rFonts w:ascii="Times New Roman" w:hAnsi="Times New Roman" w:cs="Times New Roman"/>
          <w:b/>
        </w:rPr>
        <w:t>Уравнения и неравенств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837804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837804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37804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837804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 использование формулы для нахождения корней</w:t>
      </w:r>
      <w:r w:rsidRPr="00837804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37804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837804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837804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26" type="#_x0000_t75" style="width:55.5pt;height:21.75pt" o:ole="">
            <v:imagedata r:id="rId8" o:title=""/>
          </v:shape>
          <o:OLEObject Type="Embed" ProgID="Equation.DSMT4" ShapeID="_x0000_i1026" DrawAspect="Content" ObjectID="_1553027700" r:id="rId9"/>
        </w:object>
      </w:r>
      <w:r w:rsidRPr="00837804">
        <w:rPr>
          <w:rFonts w:ascii="Times New Roman" w:hAnsi="Times New Roman" w:cs="Times New Roman"/>
          <w:sz w:val="24"/>
          <w:szCs w:val="24"/>
        </w:rPr>
        <w:t xml:space="preserve">, </w:t>
      </w:r>
      <w:r w:rsidRPr="00837804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27" type="#_x0000_t75" style="width:83.25pt;height:21.75pt" o:ole="">
            <v:imagedata r:id="rId10" o:title=""/>
          </v:shape>
          <o:OLEObject Type="Embed" ProgID="Equation.DSMT4" ShapeID="_x0000_i1027" DrawAspect="Content" ObjectID="_1553027701" r:id="rId11"/>
        </w:object>
      </w:r>
      <w:r w:rsidRPr="00837804">
        <w:rPr>
          <w:rFonts w:ascii="Times New Roman" w:hAnsi="Times New Roman" w:cs="Times New Roman"/>
          <w:sz w:val="24"/>
          <w:szCs w:val="24"/>
        </w:rPr>
        <w:t>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837804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28" type="#_x0000_t75" style="width:34.5pt;height:18.75pt" o:ole="">
            <v:imagedata r:id="rId12" o:title=""/>
          </v:shape>
          <o:OLEObject Type="Embed" ProgID="Equation.DSMT4" ShapeID="_x0000_i1028" DrawAspect="Content" ObjectID="_1553027702" r:id="rId13"/>
        </w:object>
      </w:r>
      <w:r w:rsidRPr="00837804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837804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lastRenderedPageBreak/>
        <w:t xml:space="preserve">Методы решения систем линейных уравнений с двумя переменными: </w:t>
      </w:r>
      <w:r w:rsidRPr="00837804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837804">
        <w:rPr>
          <w:rFonts w:ascii="Times New Roman" w:hAnsi="Times New Roman" w:cs="Times New Roman"/>
          <w:sz w:val="24"/>
          <w:szCs w:val="24"/>
        </w:rPr>
        <w:t xml:space="preserve">, </w:t>
      </w:r>
      <w:r w:rsidRPr="00837804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837804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837804">
        <w:rPr>
          <w:rFonts w:ascii="Times New Roman" w:hAnsi="Times New Roman" w:cs="Times New Roman"/>
          <w:sz w:val="24"/>
          <w:szCs w:val="24"/>
        </w:rPr>
        <w:t>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837804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837804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837804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837804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837804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837804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837804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837804" w:rsidRPr="00837804" w:rsidRDefault="00837804" w:rsidP="00837804">
      <w:pPr>
        <w:pStyle w:val="a7"/>
        <w:spacing w:after="0"/>
        <w:jc w:val="both"/>
        <w:rPr>
          <w:rFonts w:ascii="Times New Roman" w:hAnsi="Times New Roman" w:cs="Times New Roman"/>
          <w:b/>
          <w:i/>
        </w:rPr>
      </w:pPr>
      <w:r w:rsidRPr="00837804">
        <w:rPr>
          <w:rFonts w:ascii="Times New Roman" w:hAnsi="Times New Roman" w:cs="Times New Roman"/>
          <w:b/>
        </w:rPr>
        <w:t>Функци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837804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837804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37804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837804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837804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 w:rsidRPr="00837804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837804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837804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837804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837804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837804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837804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837804">
        <w:rPr>
          <w:rFonts w:ascii="Times New Roman" w:hAnsi="Times New Roman" w:cs="Times New Roman"/>
          <w:sz w:val="24"/>
          <w:szCs w:val="24"/>
        </w:rPr>
        <w:t>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lastRenderedPageBreak/>
        <w:t xml:space="preserve">Свойства функции </w:t>
      </w:r>
      <w:r w:rsidRPr="00837804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29" type="#_x0000_t75" style="width:30.75pt;height:30.75pt" o:ole="">
            <v:imagedata r:id="rId14" o:title=""/>
          </v:shape>
          <o:OLEObject Type="Embed" ProgID="Equation.DSMT4" ShapeID="_x0000_i1029" DrawAspect="Content" ObjectID="_1553027703" r:id="rId15"/>
        </w:object>
      </w:r>
      <w:r w:rsidRPr="00837804">
        <w:rPr>
          <w:rFonts w:ascii="Times New Roman" w:hAnsi="Times New Roman" w:cs="Times New Roman"/>
          <w:sz w:val="24"/>
          <w:szCs w:val="24"/>
        </w:rPr>
        <w:fldChar w:fldCharType="begin"/>
      </w:r>
      <w:r w:rsidRPr="00837804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Pr="00837804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004F3580" wp14:editId="79C42825">
            <wp:extent cx="410845" cy="306070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7804">
        <w:rPr>
          <w:rFonts w:ascii="Times New Roman" w:hAnsi="Times New Roman" w:cs="Times New Roman"/>
          <w:sz w:val="24"/>
          <w:szCs w:val="24"/>
        </w:rPr>
        <w:fldChar w:fldCharType="separate"/>
      </w:r>
      <w:r w:rsidRPr="00837804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 wp14:anchorId="7544F991" wp14:editId="72272E14">
            <wp:extent cx="410845" cy="306070"/>
            <wp:effectExtent l="0" t="0" r="8255" b="0"/>
            <wp:docPr id="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7804">
        <w:rPr>
          <w:rFonts w:ascii="Times New Roman" w:hAnsi="Times New Roman" w:cs="Times New Roman"/>
          <w:sz w:val="24"/>
          <w:szCs w:val="24"/>
        </w:rPr>
        <w:fldChar w:fldCharType="end"/>
      </w:r>
      <w:r w:rsidRPr="00837804">
        <w:rPr>
          <w:rFonts w:ascii="Times New Roman" w:hAnsi="Times New Roman" w:cs="Times New Roman"/>
          <w:sz w:val="24"/>
          <w:szCs w:val="24"/>
        </w:rPr>
        <w:t xml:space="preserve">. Гипербола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b/>
          <w:i/>
          <w:sz w:val="24"/>
          <w:szCs w:val="24"/>
        </w:rPr>
        <w:t>Графики функций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. Преобразование графика функции </w:t>
      </w:r>
      <w:r w:rsidRPr="00837804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0" type="#_x0000_t75" style="width:48pt;height:16.5pt" o:ole="">
            <v:imagedata r:id="rId17" o:title=""/>
          </v:shape>
          <o:OLEObject Type="Embed" ProgID="Equation.DSMT4" ShapeID="_x0000_i1030" DrawAspect="Content" ObjectID="_1553027704" r:id="rId18"/>
        </w:objec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837804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1" type="#_x0000_t75" style="width:90pt;height:18pt" o:ole="">
            <v:imagedata r:id="rId19" o:title=""/>
          </v:shape>
          <o:OLEObject Type="Embed" ProgID="Equation.DSMT4" ShapeID="_x0000_i1031" DrawAspect="Content" ObjectID="_1553027705" r:id="rId20"/>
        </w:object>
      </w:r>
      <w:r w:rsidRPr="00837804">
        <w:rPr>
          <w:rFonts w:ascii="Times New Roman" w:hAnsi="Times New Roman" w:cs="Times New Roman"/>
          <w:i/>
          <w:sz w:val="24"/>
          <w:szCs w:val="24"/>
        </w:rPr>
        <w:t>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837804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32" type="#_x0000_t75" style="width:63.75pt;height:30.75pt" o:ole="">
            <v:imagedata r:id="rId21" o:title=""/>
          </v:shape>
          <o:OLEObject Type="Embed" ProgID="Equation.DSMT4" ShapeID="_x0000_i1032" DrawAspect="Content" ObjectID="_1553027706" r:id="rId22"/>
        </w:object>
      </w:r>
      <w:r w:rsidRPr="00837804">
        <w:rPr>
          <w:rFonts w:ascii="Times New Roman" w:hAnsi="Times New Roman" w:cs="Times New Roman"/>
          <w:sz w:val="24"/>
          <w:szCs w:val="24"/>
        </w:rPr>
        <w:t xml:space="preserve">, </w:t>
      </w:r>
      <w:r w:rsidRPr="00837804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33" type="#_x0000_t75" style="width:40.5pt;height:18pt" o:ole="">
            <v:imagedata r:id="rId23" o:title=""/>
          </v:shape>
          <o:OLEObject Type="Embed" ProgID="Equation.DSMT4" ShapeID="_x0000_i1033" DrawAspect="Content" ObjectID="_1553027707" r:id="rId24"/>
        </w:object>
      </w:r>
      <w:r w:rsidRPr="00837804">
        <w:rPr>
          <w:rFonts w:ascii="Times New Roman" w:hAnsi="Times New Roman" w:cs="Times New Roman"/>
          <w:sz w:val="24"/>
          <w:szCs w:val="24"/>
        </w:rPr>
        <w:fldChar w:fldCharType="begin"/>
      </w:r>
      <w:r w:rsidRPr="00837804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837804">
        <w:rPr>
          <w:rFonts w:ascii="Times New Roman" w:hAnsi="Times New Roman" w:cs="Times New Roman"/>
          <w:sz w:val="24"/>
          <w:szCs w:val="24"/>
        </w:rPr>
        <w:fldChar w:fldCharType="end"/>
      </w:r>
      <w:r w:rsidRPr="00837804">
        <w:rPr>
          <w:rFonts w:ascii="Times New Roman" w:hAnsi="Times New Roman" w:cs="Times New Roman"/>
          <w:sz w:val="24"/>
          <w:szCs w:val="24"/>
        </w:rPr>
        <w:t>,</w:t>
      </w:r>
      <w:r w:rsidRPr="00837804">
        <w:rPr>
          <w:rFonts w:ascii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34" type="#_x0000_t75" style="width:38.25pt;height:18pt" o:ole="">
            <v:imagedata r:id="rId25" o:title=""/>
          </v:shape>
          <o:OLEObject Type="Embed" ProgID="Equation.DSMT4" ShapeID="_x0000_i1034" DrawAspect="Content" ObjectID="_1553027708" r:id="rId26"/>
        </w:object>
      </w:r>
      <w:r w:rsidRPr="00837804">
        <w:rPr>
          <w:rFonts w:ascii="Times New Roman" w:hAnsi="Times New Roman" w:cs="Times New Roman"/>
          <w:sz w:val="24"/>
          <w:szCs w:val="24"/>
        </w:rPr>
        <w:fldChar w:fldCharType="begin"/>
      </w:r>
      <w:r w:rsidRPr="00837804">
        <w:rPr>
          <w:rFonts w:ascii="Times New Roman" w:hAnsi="Times New Roman" w:cs="Times New Roman"/>
          <w:sz w:val="24"/>
          <w:szCs w:val="24"/>
        </w:rPr>
        <w:fldChar w:fldCharType="separate"/>
      </w:r>
      <w:r w:rsidRPr="00837804">
        <w:rPr>
          <w:rFonts w:ascii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 wp14:anchorId="641F9F96" wp14:editId="2C3A341B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7804">
        <w:rPr>
          <w:rFonts w:ascii="Times New Roman" w:hAnsi="Times New Roman" w:cs="Times New Roman"/>
          <w:bCs/>
          <w:noProof/>
          <w:position w:val="-10"/>
          <w:sz w:val="24"/>
          <w:szCs w:val="24"/>
        </w:rPr>
        <w:fldChar w:fldCharType="end"/>
      </w:r>
      <w:r w:rsidRPr="00837804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837804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35" type="#_x0000_t75" style="width:31.5pt;height:18pt" o:ole="">
            <v:imagedata r:id="rId28" o:title=""/>
          </v:shape>
          <o:OLEObject Type="Embed" ProgID="Equation.DSMT4" ShapeID="_x0000_i1035" DrawAspect="Content" ObjectID="_1553027709" r:id="rId29"/>
        </w:object>
      </w:r>
      <w:r w:rsidRPr="00837804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837804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837804" w:rsidRPr="00837804" w:rsidRDefault="00837804" w:rsidP="00837804">
      <w:pPr>
        <w:pStyle w:val="a7"/>
        <w:spacing w:after="0"/>
        <w:jc w:val="both"/>
        <w:rPr>
          <w:rFonts w:ascii="Times New Roman" w:hAnsi="Times New Roman" w:cs="Times New Roman"/>
          <w:b/>
          <w:i/>
        </w:rPr>
      </w:pPr>
      <w:r w:rsidRPr="00837804">
        <w:rPr>
          <w:rFonts w:ascii="Times New Roman" w:hAnsi="Times New Roman" w:cs="Times New Roman"/>
          <w:b/>
        </w:rPr>
        <w:t>Решение текстовых задач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837804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837804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837804">
        <w:rPr>
          <w:rFonts w:ascii="Times New Roman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37804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837804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37804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837804" w:rsidRPr="00837804" w:rsidRDefault="00837804" w:rsidP="00837804">
      <w:pPr>
        <w:widowControl w:val="0"/>
        <w:spacing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837804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837804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837804" w:rsidRPr="00837804" w:rsidRDefault="00837804" w:rsidP="00837804">
      <w:pPr>
        <w:pStyle w:val="3"/>
        <w:spacing w:before="0" w:after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8" w:name="_Toc405513922"/>
      <w:bookmarkStart w:id="9" w:name="_Toc284662800"/>
      <w:bookmarkStart w:id="10" w:name="_Toc284663427"/>
      <w:r w:rsidRPr="00837804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  <w:bookmarkEnd w:id="8"/>
      <w:bookmarkEnd w:id="9"/>
      <w:bookmarkEnd w:id="10"/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837804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837804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837804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837804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837804">
        <w:rPr>
          <w:rFonts w:ascii="Times New Roman" w:hAnsi="Times New Roman" w:cs="Times New Roman"/>
          <w:sz w:val="24"/>
          <w:szCs w:val="24"/>
        </w:rPr>
        <w:t>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37804">
        <w:rPr>
          <w:rFonts w:ascii="Times New Roman" w:hAnsi="Times New Roman" w:cs="Times New Roman"/>
          <w:sz w:val="24"/>
          <w:szCs w:val="24"/>
        </w:rPr>
        <w:lastRenderedPageBreak/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837804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837804">
        <w:rPr>
          <w:rFonts w:ascii="Times New Roman" w:hAnsi="Times New Roman" w:cs="Times New Roman"/>
          <w:sz w:val="24"/>
          <w:szCs w:val="24"/>
        </w:rPr>
        <w:t xml:space="preserve">. </w:t>
      </w:r>
      <w:r w:rsidRPr="00837804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837804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37804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837804" w:rsidRP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37804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837804" w:rsidRDefault="00837804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37804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644B06" w:rsidRPr="00837804" w:rsidRDefault="00644B06" w:rsidP="00837804">
      <w:pPr>
        <w:spacing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872E09" w:rsidRDefault="00872E09" w:rsidP="00872E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)</w:t>
      </w:r>
      <w:r w:rsidRPr="00320078">
        <w:rPr>
          <w:rFonts w:ascii="Times New Roman" w:hAnsi="Times New Roman" w:cs="Times New Roman"/>
          <w:b/>
          <w:sz w:val="24"/>
          <w:szCs w:val="24"/>
        </w:rPr>
        <w:t>ТЕМАТИЧЕСКОЕ ПЛАНИРОВАНИЕ С УКАЗАНИЕМ КОЛИЧЕСТВА ЧАСОВ, ОТВОДИМЫХ НА ОСВОЕНИЕ КАЖДОЙ ТЕМЫ</w:t>
      </w:r>
    </w:p>
    <w:p w:rsidR="00644B06" w:rsidRDefault="00644B06" w:rsidP="00872E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E09" w:rsidRDefault="00872E09" w:rsidP="00872E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6663"/>
        <w:gridCol w:w="2233"/>
      </w:tblGrid>
      <w:tr w:rsidR="00AA11C2" w:rsidRPr="00AA11C2" w:rsidTr="00A635F7">
        <w:tc>
          <w:tcPr>
            <w:tcW w:w="675" w:type="dxa"/>
          </w:tcPr>
          <w:p w:rsidR="00AA11C2" w:rsidRPr="00AA11C2" w:rsidRDefault="00AA11C2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6663" w:type="dxa"/>
          </w:tcPr>
          <w:p w:rsidR="00AA11C2" w:rsidRPr="00AA11C2" w:rsidRDefault="00AA11C2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3" w:type="dxa"/>
          </w:tcPr>
          <w:p w:rsidR="00AA11C2" w:rsidRPr="00AA11C2" w:rsidRDefault="00AA11C2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AA11C2" w:rsidRPr="00AA11C2" w:rsidTr="00AA11C2">
        <w:tc>
          <w:tcPr>
            <w:tcW w:w="9571" w:type="dxa"/>
            <w:gridSpan w:val="3"/>
          </w:tcPr>
          <w:p w:rsidR="00AA11C2" w:rsidRPr="00AA11C2" w:rsidRDefault="005F0A7E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  <w:r w:rsidR="003B173F">
              <w:rPr>
                <w:rFonts w:ascii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3B173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B173F" w:rsidRPr="00AA11C2" w:rsidTr="00A635F7">
        <w:tc>
          <w:tcPr>
            <w:tcW w:w="675" w:type="dxa"/>
          </w:tcPr>
          <w:p w:rsidR="003B173F" w:rsidRPr="00AA11C2" w:rsidRDefault="003B173F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</w:tcPr>
          <w:p w:rsidR="003B173F" w:rsidRPr="003B173F" w:rsidRDefault="003B173F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233" w:type="dxa"/>
          </w:tcPr>
          <w:p w:rsidR="003B173F" w:rsidRPr="003B173F" w:rsidRDefault="00A635F7" w:rsidP="003B17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663" w:type="dxa"/>
          </w:tcPr>
          <w:p w:rsidR="00A635F7" w:rsidRPr="003B173F" w:rsidRDefault="00A635F7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635F7" w:rsidRPr="00AA11C2" w:rsidTr="00A635F7">
        <w:tc>
          <w:tcPr>
            <w:tcW w:w="675" w:type="dxa"/>
          </w:tcPr>
          <w:p w:rsidR="00A635F7" w:rsidRPr="00AA11C2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663" w:type="dxa"/>
          </w:tcPr>
          <w:p w:rsidR="00A635F7" w:rsidRPr="003B173F" w:rsidRDefault="00644B0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="00A635F7"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A635F7"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233" w:type="dxa"/>
          </w:tcPr>
          <w:p w:rsidR="00A635F7" w:rsidRDefault="00A635F7">
            <w:r w:rsidRPr="00F762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B173F" w:rsidRPr="00AA11C2" w:rsidTr="00A635F7">
        <w:tc>
          <w:tcPr>
            <w:tcW w:w="675" w:type="dxa"/>
          </w:tcPr>
          <w:p w:rsidR="003B173F" w:rsidRDefault="00A635F7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663" w:type="dxa"/>
          </w:tcPr>
          <w:p w:rsidR="003B173F" w:rsidRPr="003B173F" w:rsidRDefault="003B173F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233" w:type="dxa"/>
          </w:tcPr>
          <w:p w:rsidR="003B173F" w:rsidRPr="003B173F" w:rsidRDefault="003B173F" w:rsidP="003B17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A11C2" w:rsidRPr="00AA11C2" w:rsidTr="00AA11C2">
        <w:tc>
          <w:tcPr>
            <w:tcW w:w="9571" w:type="dxa"/>
            <w:gridSpan w:val="3"/>
          </w:tcPr>
          <w:p w:rsidR="00AA11C2" w:rsidRPr="00AA11C2" w:rsidRDefault="005F0A7E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2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3B173F">
              <w:rPr>
                <w:rFonts w:ascii="Times New Roman" w:hAnsi="Times New Roman" w:cs="Times New Roman"/>
                <w:sz w:val="24"/>
                <w:szCs w:val="24"/>
              </w:rPr>
              <w:t>Целые выражения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3B173F">
              <w:rPr>
                <w:rFonts w:ascii="Times New Roman" w:hAnsi="Times New Roman" w:cs="Times New Roman"/>
                <w:sz w:val="24"/>
                <w:szCs w:val="24"/>
              </w:rPr>
              <w:t>52 часа</w:t>
            </w:r>
            <w:r w:rsidR="00AA11C2"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3B173F" w:rsidRPr="00AA11C2" w:rsidTr="00A635F7">
        <w:tc>
          <w:tcPr>
            <w:tcW w:w="675" w:type="dxa"/>
          </w:tcPr>
          <w:p w:rsidR="003B173F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B173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</w:tcPr>
          <w:p w:rsidR="003B173F" w:rsidRPr="003B173F" w:rsidRDefault="003B173F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2233" w:type="dxa"/>
          </w:tcPr>
          <w:p w:rsidR="003B173F" w:rsidRPr="003B173F" w:rsidRDefault="00F01486" w:rsidP="003B17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Одночлены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Одночлены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Многочлены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1C16B4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рименение различных способов разложения многочлена на 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множител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2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663" w:type="dxa"/>
          </w:tcPr>
          <w:p w:rsidR="00F01486" w:rsidRPr="003B173F" w:rsidRDefault="00F01486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и систематизация</w:t>
            </w:r>
          </w:p>
          <w:p w:rsidR="00F01486" w:rsidRPr="003B173F" w:rsidRDefault="00F01486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663" w:type="dxa"/>
          </w:tcPr>
          <w:p w:rsidR="00F01486" w:rsidRPr="003B173F" w:rsidRDefault="00F01486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и систематизация</w:t>
            </w:r>
          </w:p>
          <w:p w:rsidR="00F01486" w:rsidRPr="003B173F" w:rsidRDefault="00F01486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663" w:type="dxa"/>
          </w:tcPr>
          <w:p w:rsidR="00F01486" w:rsidRPr="003B173F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2233" w:type="dxa"/>
          </w:tcPr>
          <w:p w:rsidR="00F01486" w:rsidRDefault="00F01486">
            <w:r w:rsidRPr="002513A7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B173F" w:rsidRPr="00AA11C2" w:rsidTr="00DF6CE1">
        <w:tc>
          <w:tcPr>
            <w:tcW w:w="9571" w:type="dxa"/>
            <w:gridSpan w:val="3"/>
          </w:tcPr>
          <w:p w:rsidR="003B173F" w:rsidRPr="00AA11C2" w:rsidRDefault="003B173F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3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ункции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2233" w:type="dxa"/>
          </w:tcPr>
          <w:p w:rsidR="00F01486" w:rsidRDefault="00F01486">
            <w:r w:rsidRPr="00FB628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2233" w:type="dxa"/>
          </w:tcPr>
          <w:p w:rsidR="00F01486" w:rsidRDefault="00F01486">
            <w:r w:rsidRPr="00FB628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2233" w:type="dxa"/>
          </w:tcPr>
          <w:p w:rsidR="00F01486" w:rsidRDefault="00F01486">
            <w:r w:rsidRPr="00FB628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График функции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663" w:type="dxa"/>
          </w:tcPr>
          <w:p w:rsidR="00F01486" w:rsidRPr="008D464C" w:rsidRDefault="00644B0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="00F01486"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F01486"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F01486" w:rsidRPr="00AA11C2" w:rsidTr="00A635F7">
        <w:tc>
          <w:tcPr>
            <w:tcW w:w="675" w:type="dxa"/>
          </w:tcPr>
          <w:p w:rsidR="00F01486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663" w:type="dxa"/>
          </w:tcPr>
          <w:p w:rsidR="00F01486" w:rsidRPr="008D464C" w:rsidRDefault="00F0148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8D464C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233" w:type="dxa"/>
          </w:tcPr>
          <w:p w:rsidR="00F01486" w:rsidRDefault="00F01486">
            <w:r w:rsidRPr="00E572B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3B173F" w:rsidRPr="00AA11C2" w:rsidTr="00DF6CE1">
        <w:tc>
          <w:tcPr>
            <w:tcW w:w="9571" w:type="dxa"/>
            <w:gridSpan w:val="3"/>
          </w:tcPr>
          <w:p w:rsidR="003B173F" w:rsidRPr="00AA11C2" w:rsidRDefault="003B173F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4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 с двумя переменными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3B173F" w:rsidRPr="00AA11C2" w:rsidTr="00A635F7">
        <w:tc>
          <w:tcPr>
            <w:tcW w:w="675" w:type="dxa"/>
          </w:tcPr>
          <w:p w:rsidR="003B173F" w:rsidRPr="00AA11C2" w:rsidRDefault="00F01486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6663" w:type="dxa"/>
          </w:tcPr>
          <w:p w:rsidR="003B173F" w:rsidRPr="003B173F" w:rsidRDefault="003B173F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2233" w:type="dxa"/>
          </w:tcPr>
          <w:p w:rsidR="003B173F" w:rsidRPr="004E33C3" w:rsidRDefault="004E33C3" w:rsidP="003B17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2233" w:type="dxa"/>
          </w:tcPr>
          <w:p w:rsidR="004E33C3" w:rsidRPr="0030413D" w:rsidRDefault="004E33C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6663" w:type="dxa"/>
          </w:tcPr>
          <w:p w:rsidR="004E33C3" w:rsidRPr="003B173F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7</w:t>
            </w:r>
          </w:p>
        </w:tc>
        <w:tc>
          <w:tcPr>
            <w:tcW w:w="6663" w:type="dxa"/>
          </w:tcPr>
          <w:p w:rsidR="004E33C3" w:rsidRPr="003B173F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663" w:type="dxa"/>
          </w:tcPr>
          <w:p w:rsidR="004E33C3" w:rsidRPr="003B173F" w:rsidRDefault="00644B06" w:rsidP="004E33C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Повторение </w:t>
            </w:r>
            <w:r w:rsidR="004E33C3"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и систематизац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="004E33C3"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4E33C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663" w:type="dxa"/>
          </w:tcPr>
          <w:p w:rsidR="004E33C3" w:rsidRPr="003B173F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3B173F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2233" w:type="dxa"/>
          </w:tcPr>
          <w:p w:rsidR="004E33C3" w:rsidRDefault="004E33C3">
            <w:r w:rsidRPr="0030413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DF6CE1">
        <w:tc>
          <w:tcPr>
            <w:tcW w:w="9571" w:type="dxa"/>
            <w:gridSpan w:val="3"/>
          </w:tcPr>
          <w:p w:rsidR="004E33C3" w:rsidRPr="00AA11C2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5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663" w:type="dxa"/>
          </w:tcPr>
          <w:p w:rsidR="004E33C3" w:rsidRPr="00AA11C2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663" w:type="dxa"/>
          </w:tcPr>
          <w:p w:rsidR="004E33C3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6663" w:type="dxa"/>
          </w:tcPr>
          <w:p w:rsidR="004E33C3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6663" w:type="dxa"/>
          </w:tcPr>
          <w:p w:rsidR="004E33C3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663" w:type="dxa"/>
          </w:tcPr>
          <w:p w:rsidR="004E33C3" w:rsidRDefault="004E33C3" w:rsidP="003B173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A635F7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6663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233" w:type="dxa"/>
          </w:tcPr>
          <w:p w:rsidR="004E33C3" w:rsidRDefault="004E33C3">
            <w:r w:rsidRPr="00D41C2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4E33C3" w:rsidRDefault="004E33C3" w:rsidP="00DF6CE1">
      <w:pPr>
        <w:ind w:firstLine="708"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DF6CE1" w:rsidRDefault="00653E3D" w:rsidP="00DF6CE1">
      <w:pPr>
        <w:ind w:firstLine="708"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8</w:t>
      </w:r>
      <w:r w:rsidR="00DF6CE1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6663"/>
        <w:gridCol w:w="2233"/>
      </w:tblGrid>
      <w:tr w:rsidR="00DF6CE1" w:rsidRPr="00AA11C2" w:rsidTr="004E33C3">
        <w:tc>
          <w:tcPr>
            <w:tcW w:w="675" w:type="dxa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6663" w:type="dxa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3" w:type="dxa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DF6CE1" w:rsidRPr="00AA11C2" w:rsidTr="00DF6CE1">
        <w:tc>
          <w:tcPr>
            <w:tcW w:w="9571" w:type="dxa"/>
            <w:gridSpan w:val="3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выражения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1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еобразова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</w:t>
            </w:r>
          </w:p>
        </w:tc>
        <w:tc>
          <w:tcPr>
            <w:tcW w:w="2233" w:type="dxa"/>
          </w:tcPr>
          <w:p w:rsidR="004E33C3" w:rsidRDefault="004E33C3">
            <w:r w:rsidRPr="00FA4B0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6CE1" w:rsidRPr="00AA11C2" w:rsidTr="004E33C3">
        <w:tc>
          <w:tcPr>
            <w:tcW w:w="675" w:type="dxa"/>
          </w:tcPr>
          <w:p w:rsidR="00DF6CE1" w:rsidRDefault="008A1B99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663" w:type="dxa"/>
          </w:tcPr>
          <w:p w:rsidR="00DF6CE1" w:rsidRPr="00653E3D" w:rsidRDefault="00DF6CE1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2233" w:type="dxa"/>
          </w:tcPr>
          <w:p w:rsidR="00DF6CE1" w:rsidRPr="00DF6CE1" w:rsidRDefault="00DF6CE1" w:rsidP="00DF6CE1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663" w:type="dxa"/>
          </w:tcPr>
          <w:p w:rsidR="00837804" w:rsidRPr="00653E3D" w:rsidRDefault="00837804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ые уравнения.</w:t>
            </w:r>
          </w:p>
          <w:p w:rsidR="00837804" w:rsidRPr="00653E3D" w:rsidRDefault="00837804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233" w:type="dxa"/>
          </w:tcPr>
          <w:p w:rsidR="00837804" w:rsidRDefault="00837804">
            <w:r w:rsidRPr="00BF7FF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663" w:type="dxa"/>
          </w:tcPr>
          <w:p w:rsidR="00837804" w:rsidRPr="00653E3D" w:rsidRDefault="00837804" w:rsidP="00F0148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ые уравнения.</w:t>
            </w:r>
          </w:p>
          <w:p w:rsidR="00837804" w:rsidRPr="00653E3D" w:rsidRDefault="00837804" w:rsidP="00F0148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233" w:type="dxa"/>
          </w:tcPr>
          <w:p w:rsidR="00837804" w:rsidRDefault="00837804">
            <w:r w:rsidRPr="00BF7FF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663" w:type="dxa"/>
          </w:tcPr>
          <w:p w:rsidR="00837804" w:rsidRPr="00653E3D" w:rsidRDefault="00837804" w:rsidP="00F01486">
            <w:pPr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вносильные уравнения.</w:t>
            </w:r>
          </w:p>
          <w:p w:rsidR="00837804" w:rsidRPr="00653E3D" w:rsidRDefault="00837804" w:rsidP="00F0148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2233" w:type="dxa"/>
          </w:tcPr>
          <w:p w:rsidR="00837804" w:rsidRDefault="00837804">
            <w:r w:rsidRPr="00BF7FF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653E3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20" w:dyaOrig="620" w14:anchorId="3FAAE6A4">
                <v:shape id="_x0000_i1036" type="#_x0000_t75" style="width:31.5pt;height:31.5pt" o:ole="">
                  <v:imagedata r:id="rId30" o:title=""/>
                </v:shape>
                <o:OLEObject Type="Embed" ProgID="Equation.DSMT4" ShapeID="_x0000_i1036" DrawAspect="Content" ObjectID="_1553027710" r:id="rId31"/>
              </w:objec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653E3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37" type="#_x0000_t75" style="width:31.5pt;height:31.5pt" o:ole="">
                  <v:imagedata r:id="rId30" o:title=""/>
                </v:shape>
                <o:OLEObject Type="Embed" ProgID="Equation.DSMT4" ShapeID="_x0000_i1037" DrawAspect="Content" ObjectID="_1553027711" r:id="rId32"/>
              </w:objec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653E3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38" type="#_x0000_t75" style="width:31.5pt;height:31.5pt" o:ole="">
                  <v:imagedata r:id="rId30" o:title=""/>
                </v:shape>
                <o:OLEObject Type="Embed" ProgID="Equation.DSMT4" ShapeID="_x0000_i1038" DrawAspect="Content" ObjectID="_1553027712" r:id="rId33"/>
              </w:objec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653E3D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 id="_x0000_i1039" type="#_x0000_t75" style="width:31.5pt;height:31.5pt" o:ole="">
                  <v:imagedata r:id="rId30" o:title=""/>
                </v:shape>
                <o:OLEObject Type="Embed" ProgID="Equation.DSMT4" ShapeID="_x0000_i1039" DrawAspect="Content" ObjectID="_1553027713" r:id="rId34"/>
              </w:objec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663" w:type="dxa"/>
          </w:tcPr>
          <w:p w:rsidR="004E33C3" w:rsidRPr="00653E3D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233" w:type="dxa"/>
          </w:tcPr>
          <w:p w:rsidR="004E33C3" w:rsidRDefault="004E33C3">
            <w:r w:rsidRPr="007C653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6CE1" w:rsidRPr="00AA11C2" w:rsidTr="00DF6CE1">
        <w:tc>
          <w:tcPr>
            <w:tcW w:w="9571" w:type="dxa"/>
            <w:gridSpan w:val="3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2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корни. Действительные числ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5 часов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x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x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x</w:t>
            </w:r>
            <w:r w:rsidRPr="00DF6CE1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о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и его элементы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о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и его элементы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Подмножество. Операции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Подмножество. Операции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а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множества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663" w:type="dxa"/>
          </w:tcPr>
          <w:p w:rsidR="004E33C3" w:rsidRPr="00DF6CE1" w:rsidRDefault="004E33C3" w:rsidP="00644B06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 преобразования выражений,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ождественные преобразования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выражений,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 преобразования выражений,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663" w:type="dxa"/>
          </w:tcPr>
          <w:p w:rsidR="004E33C3" w:rsidRPr="00DF6CE1" w:rsidRDefault="004E33C3" w:rsidP="00644B06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ождественные преобразования</w:t>
            </w:r>
            <w:r w:rsidR="00644B0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,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содержащих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2233" w:type="dxa"/>
          </w:tcPr>
          <w:p w:rsidR="004E33C3" w:rsidRDefault="004E33C3">
            <w:r w:rsidRPr="00A847AE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663" w:type="dxa"/>
          </w:tcPr>
          <w:p w:rsidR="004E33C3" w:rsidRPr="00DF6CE1" w:rsidRDefault="00644B06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ождественные преобразования </w:t>
            </w:r>
            <w:r w:rsidR="004E33C3"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выражений,</w:t>
            </w:r>
            <w:r w:rsidR="004E33C3"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содержащих</w:t>
            </w:r>
            <w:r w:rsidR="004E33C3"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2233" w:type="dxa"/>
          </w:tcPr>
          <w:p w:rsidR="004E33C3" w:rsidRDefault="004E33C3">
            <w:r w:rsidRPr="009A00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60" w:dyaOrig="380" w14:anchorId="0AEFD95D">
                <v:shape id="_x0000_i1040" type="#_x0000_t75" style="width:38.25pt;height:18.75pt" o:ole="">
                  <v:imagedata r:id="rId35" o:title=""/>
                </v:shape>
                <o:OLEObject Type="Embed" ProgID="Equation.DSMT4" ShapeID="_x0000_i1040" DrawAspect="Content" ObjectID="_1553027714" r:id="rId36"/>
              </w:objec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9A00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41" type="#_x0000_t75" style="width:38.25pt;height:18.75pt" o:ole="">
                  <v:imagedata r:id="rId35" o:title=""/>
                </v:shape>
                <o:OLEObject Type="Embed" ProgID="Equation.DSMT4" ShapeID="_x0000_i1041" DrawAspect="Content" ObjectID="_1553027715" r:id="rId37"/>
              </w:objec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9A00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Функция </w:t>
            </w:r>
            <w:r w:rsidRPr="00DF6CE1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760" w:dyaOrig="380">
                <v:shape id="_x0000_i1042" type="#_x0000_t75" style="width:38.25pt;height:18.75pt" o:ole="">
                  <v:imagedata r:id="rId35" o:title=""/>
                </v:shape>
                <o:OLEObject Type="Embed" ProgID="Equation.DSMT4" ShapeID="_x0000_i1042" DrawAspect="Content" ObjectID="_1553027716" r:id="rId38"/>
              </w:objec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и её график</w:t>
            </w:r>
          </w:p>
        </w:tc>
        <w:tc>
          <w:tcPr>
            <w:tcW w:w="2233" w:type="dxa"/>
          </w:tcPr>
          <w:p w:rsidR="004E33C3" w:rsidRDefault="004E33C3">
            <w:r w:rsidRPr="009A00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4</w:t>
            </w:r>
          </w:p>
        </w:tc>
        <w:tc>
          <w:tcPr>
            <w:tcW w:w="2233" w:type="dxa"/>
          </w:tcPr>
          <w:p w:rsidR="004E33C3" w:rsidRDefault="004E33C3">
            <w:r w:rsidRPr="009A004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6CE1" w:rsidRPr="00AA11C2" w:rsidTr="00DF6CE1">
        <w:tc>
          <w:tcPr>
            <w:tcW w:w="9571" w:type="dxa"/>
            <w:gridSpan w:val="3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3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еорема Виета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й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й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ный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трёхчлен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ациональные уравнения как математические модели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реальных ситуаций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5</w:t>
            </w:r>
          </w:p>
        </w:tc>
        <w:tc>
          <w:tcPr>
            <w:tcW w:w="6663" w:type="dxa"/>
          </w:tcPr>
          <w:p w:rsidR="004E33C3" w:rsidRPr="00DF6CE1" w:rsidRDefault="004E33C3" w:rsidP="00DF6CE1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DF6CE1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6</w:t>
            </w:r>
          </w:p>
        </w:tc>
        <w:tc>
          <w:tcPr>
            <w:tcW w:w="2233" w:type="dxa"/>
          </w:tcPr>
          <w:p w:rsidR="004E33C3" w:rsidRDefault="004E33C3">
            <w:r w:rsidRPr="003210A2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DF6CE1" w:rsidRPr="00AA11C2" w:rsidTr="00DF6CE1">
        <w:tc>
          <w:tcPr>
            <w:tcW w:w="9571" w:type="dxa"/>
            <w:gridSpan w:val="3"/>
          </w:tcPr>
          <w:p w:rsidR="00DF6CE1" w:rsidRPr="00AA11C2" w:rsidRDefault="00DF6CE1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4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4E33C3" w:rsidRPr="00AA11C2" w:rsidTr="004E33C3">
        <w:tc>
          <w:tcPr>
            <w:tcW w:w="675" w:type="dxa"/>
          </w:tcPr>
          <w:p w:rsidR="004E33C3" w:rsidRPr="00AA11C2" w:rsidRDefault="004E33C3" w:rsidP="00DF6C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6663" w:type="dxa"/>
          </w:tcPr>
          <w:p w:rsidR="004E33C3" w:rsidRPr="00653E3D" w:rsidRDefault="004E33C3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7</w:t>
            </w:r>
          </w:p>
        </w:tc>
        <w:tc>
          <w:tcPr>
            <w:tcW w:w="2233" w:type="dxa"/>
          </w:tcPr>
          <w:p w:rsidR="004E33C3" w:rsidRDefault="004E33C3">
            <w:r w:rsidRPr="00E33E5B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DF6CE1" w:rsidRDefault="00DF6CE1" w:rsidP="00AA11C2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53E3D" w:rsidRDefault="00653E3D" w:rsidP="00653E3D">
      <w:pPr>
        <w:ind w:firstLine="708"/>
        <w:jc w:val="center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9 класс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6663"/>
        <w:gridCol w:w="2233"/>
      </w:tblGrid>
      <w:tr w:rsidR="00653E3D" w:rsidRPr="00AA11C2" w:rsidTr="004E33C3">
        <w:tc>
          <w:tcPr>
            <w:tcW w:w="675" w:type="dxa"/>
          </w:tcPr>
          <w:p w:rsidR="00653E3D" w:rsidRPr="00AA11C2" w:rsidRDefault="00653E3D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№ </w:t>
            </w:r>
            <w:proofErr w:type="gramStart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6663" w:type="dxa"/>
          </w:tcPr>
          <w:p w:rsidR="00653E3D" w:rsidRPr="00AA11C2" w:rsidRDefault="00653E3D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33" w:type="dxa"/>
          </w:tcPr>
          <w:p w:rsidR="00653E3D" w:rsidRPr="00AA11C2" w:rsidRDefault="00653E3D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</w:tr>
      <w:tr w:rsidR="00653E3D" w:rsidRPr="00AA11C2" w:rsidTr="00A635F7">
        <w:tc>
          <w:tcPr>
            <w:tcW w:w="9571" w:type="dxa"/>
            <w:gridSpan w:val="3"/>
          </w:tcPr>
          <w:p w:rsidR="00653E3D" w:rsidRPr="00AA11C2" w:rsidRDefault="00653E3D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свойства числов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свойства числовых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663" w:type="dxa"/>
          </w:tcPr>
          <w:p w:rsidR="00837804" w:rsidRPr="00653E3D" w:rsidRDefault="00837804" w:rsidP="004E33C3">
            <w:pPr>
              <w:tabs>
                <w:tab w:val="left" w:pos="226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</w:tcPr>
          <w:p w:rsidR="00837804" w:rsidRDefault="00837804" w:rsidP="004E33C3">
            <w:pPr>
              <w:tabs>
                <w:tab w:val="left" w:pos="2265"/>
              </w:tabs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еравенства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 одной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2233" w:type="dxa"/>
          </w:tcPr>
          <w:p w:rsidR="00837804" w:rsidRDefault="00837804">
            <w:r w:rsidRPr="006C14E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53E3D" w:rsidRPr="00AA11C2" w:rsidTr="00A635F7">
        <w:tc>
          <w:tcPr>
            <w:tcW w:w="9571" w:type="dxa"/>
            <w:gridSpan w:val="3"/>
          </w:tcPr>
          <w:p w:rsidR="00653E3D" w:rsidRPr="00AA11C2" w:rsidRDefault="00653E3D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2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8 часов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233" w:type="dxa"/>
          </w:tcPr>
          <w:p w:rsidR="00837804" w:rsidRDefault="00837804">
            <w:r w:rsidRPr="003704F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233" w:type="dxa"/>
          </w:tcPr>
          <w:p w:rsidR="00837804" w:rsidRDefault="00837804">
            <w:r w:rsidRPr="003704F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2233" w:type="dxa"/>
          </w:tcPr>
          <w:p w:rsidR="00837804" w:rsidRDefault="00837804">
            <w:r w:rsidRPr="003704F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33" w:type="dxa"/>
          </w:tcPr>
          <w:p w:rsidR="00837804" w:rsidRDefault="00837804">
            <w:r w:rsidRPr="003704F8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f</w:t>
            </w:r>
            <w:proofErr w:type="spellEnd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x),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если известен график функции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f</w:t>
            </w:r>
            <w:proofErr w:type="spellEnd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x),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если известен график функции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y = </w:t>
            </w:r>
            <w:proofErr w:type="spellStart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kf</w:t>
            </w:r>
            <w:proofErr w:type="spellEnd"/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(x),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если известен график функции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и функций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 + a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и функций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 + a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и функций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 + a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Как построить графики функций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b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 xml:space="preserve">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 + a)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известен график функции </w:t>
            </w:r>
            <w:r w:rsidRPr="00653E3D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y = f(x)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2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6663" w:type="dxa"/>
          </w:tcPr>
          <w:p w:rsidR="00837804" w:rsidRPr="00653E3D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3</w:t>
            </w:r>
          </w:p>
        </w:tc>
        <w:tc>
          <w:tcPr>
            <w:tcW w:w="2233" w:type="dxa"/>
          </w:tcPr>
          <w:p w:rsidR="00837804" w:rsidRDefault="00837804">
            <w:r w:rsidRPr="006A2F59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53E3D" w:rsidRPr="00AA11C2" w:rsidTr="00A635F7">
        <w:tc>
          <w:tcPr>
            <w:tcW w:w="9571" w:type="dxa"/>
            <w:gridSpan w:val="3"/>
          </w:tcPr>
          <w:p w:rsidR="00653E3D" w:rsidRPr="00AA11C2" w:rsidRDefault="00653E3D" w:rsidP="00653E3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3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Элементы примерной математики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оцент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счёты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3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оцент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счёты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оцентны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расчёты</w:t>
            </w:r>
          </w:p>
        </w:tc>
        <w:tc>
          <w:tcPr>
            <w:tcW w:w="2233" w:type="dxa"/>
          </w:tcPr>
          <w:p w:rsidR="00837804" w:rsidRDefault="00837804">
            <w:r w:rsidRPr="003648A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лассическое определени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ероятност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лассическое определени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ероятност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лассическое определение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вероятности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ьные сведе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о статистике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ьные сведе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о статистике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Начальные сведения</w:t>
            </w: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br/>
              <w:t>о статистике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6663" w:type="dxa"/>
          </w:tcPr>
          <w:p w:rsidR="00837804" w:rsidRPr="00653E3D" w:rsidRDefault="00837804" w:rsidP="00653E3D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53E3D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2233" w:type="dxa"/>
          </w:tcPr>
          <w:p w:rsidR="00837804" w:rsidRDefault="00837804">
            <w:r w:rsidRPr="000F5F1D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53E3D" w:rsidRPr="00AA11C2" w:rsidTr="00A635F7">
        <w:tc>
          <w:tcPr>
            <w:tcW w:w="9571" w:type="dxa"/>
            <w:gridSpan w:val="3"/>
          </w:tcPr>
          <w:p w:rsidR="00653E3D" w:rsidRPr="00AA11C2" w:rsidRDefault="00653E3D" w:rsidP="005A0F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4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5A0F1C">
              <w:rPr>
                <w:rFonts w:ascii="Times New Roman" w:hAnsi="Times New Roman" w:cs="Times New Roman"/>
                <w:sz w:val="24"/>
                <w:szCs w:val="24"/>
              </w:rPr>
              <w:t>Числовые последовательности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5A0F1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</w:t>
            </w:r>
            <w:r w:rsidRPr="005A0F1C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</w:t>
            </w:r>
            <w:r w:rsidRPr="005A0F1C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</w:t>
            </w:r>
            <w:r w:rsidRPr="005A0F1C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</w:t>
            </w:r>
            <w:r w:rsidRPr="005A0F1C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</w:t>
            </w:r>
            <w:r w:rsidRPr="005A0F1C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n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6663" w:type="dxa"/>
          </w:tcPr>
          <w:p w:rsidR="00644B06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бесконечной геометрической прогрессии, у которой </w:t>
            </w:r>
          </w:p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| q | &lt; 1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6663" w:type="dxa"/>
          </w:tcPr>
          <w:p w:rsidR="00644B06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умма бесконечной геометрической прогрессии, у которой </w:t>
            </w:r>
          </w:p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11" w:name="_GoBack"/>
            <w:bookmarkEnd w:id="11"/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| q | &lt; 1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AA11C2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5A0F1C">
              <w:rPr>
                <w:rFonts w:ascii="Times New Roman" w:eastAsia="Times New Roman" w:hAnsi="Times New Roman" w:cs="Times New Roman"/>
                <w:sz w:val="24"/>
                <w:szCs w:val="24"/>
              </w:rPr>
              <w:t>работа № 5</w:t>
            </w:r>
          </w:p>
        </w:tc>
        <w:tc>
          <w:tcPr>
            <w:tcW w:w="2233" w:type="dxa"/>
          </w:tcPr>
          <w:p w:rsidR="00837804" w:rsidRDefault="00837804">
            <w:r w:rsidRPr="0097776A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5A0F1C" w:rsidRPr="00AA11C2" w:rsidTr="00A635F7">
        <w:tc>
          <w:tcPr>
            <w:tcW w:w="9571" w:type="dxa"/>
            <w:gridSpan w:val="3"/>
          </w:tcPr>
          <w:p w:rsidR="005A0F1C" w:rsidRPr="00AA11C2" w:rsidRDefault="005A0F1C" w:rsidP="005A0F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лава 5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и систематизация учебного материала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AA11C2">
              <w:rPr>
                <w:rFonts w:ascii="Times New Roman" w:hAnsi="Times New Roman" w:cs="Times New Roman"/>
                <w:sz w:val="24"/>
                <w:szCs w:val="24"/>
              </w:rPr>
              <w:t xml:space="preserve"> часов)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Pr="00AA11C2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6663" w:type="dxa"/>
          </w:tcPr>
          <w:p w:rsidR="00837804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пражнения для повторения курса 9 класса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837804" w:rsidRPr="005A0F1C" w:rsidTr="004E33C3">
        <w:tc>
          <w:tcPr>
            <w:tcW w:w="675" w:type="dxa"/>
          </w:tcPr>
          <w:p w:rsidR="00837804" w:rsidRDefault="00837804" w:rsidP="00A635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6663" w:type="dxa"/>
          </w:tcPr>
          <w:p w:rsidR="00837804" w:rsidRPr="005A0F1C" w:rsidRDefault="00837804" w:rsidP="00A635F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2233" w:type="dxa"/>
          </w:tcPr>
          <w:p w:rsidR="00837804" w:rsidRDefault="00837804">
            <w:r w:rsidRPr="00EF57C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53E3D" w:rsidRPr="00AA11C2" w:rsidRDefault="00653E3D" w:rsidP="00AA11C2">
      <w:pPr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653E3D" w:rsidRPr="00AA11C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2F"/>
    <w:multiLevelType w:val="hybridMultilevel"/>
    <w:tmpl w:val="0D34B6A8"/>
    <w:lvl w:ilvl="0" w:tplc="FFFFFFFF">
      <w:start w:val="1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30"/>
    <w:multiLevelType w:val="hybridMultilevel"/>
    <w:tmpl w:val="10233C98"/>
    <w:lvl w:ilvl="0" w:tplc="FFFFFFFF">
      <w:start w:val="1"/>
      <w:numFmt w:val="bullet"/>
      <w:lvlText w:val="с"/>
      <w:lvlJc w:val="left"/>
    </w:lvl>
    <w:lvl w:ilvl="1" w:tplc="FFFFFFFF">
      <w:start w:val="5"/>
      <w:numFmt w:val="decimal"/>
      <w:lvlText w:val="%2)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31"/>
    <w:multiLevelType w:val="hybridMultilevel"/>
    <w:tmpl w:val="3F6AB60E"/>
    <w:lvl w:ilvl="0" w:tplc="FFFFFFFF">
      <w:start w:val="7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32"/>
    <w:multiLevelType w:val="hybridMultilevel"/>
    <w:tmpl w:val="61574094"/>
    <w:lvl w:ilvl="0" w:tplc="FFFFFFFF">
      <w:start w:val="9"/>
      <w:numFmt w:val="decimal"/>
      <w:lvlText w:val="%1)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3305788B"/>
    <w:multiLevelType w:val="hybridMultilevel"/>
    <w:tmpl w:val="9634BC06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EF1EE2"/>
    <w:multiLevelType w:val="hybridMultilevel"/>
    <w:tmpl w:val="4A4A4892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>
      <w:start w:val="1"/>
      <w:numFmt w:val="lowerLetter"/>
      <w:lvlText w:val="%5."/>
      <w:lvlJc w:val="left"/>
      <w:pPr>
        <w:ind w:left="3950" w:hanging="360"/>
      </w:pPr>
    </w:lvl>
    <w:lvl w:ilvl="5" w:tplc="0419001B">
      <w:start w:val="1"/>
      <w:numFmt w:val="lowerRoman"/>
      <w:lvlText w:val="%6."/>
      <w:lvlJc w:val="right"/>
      <w:pPr>
        <w:ind w:left="4670" w:hanging="180"/>
      </w:pPr>
    </w:lvl>
    <w:lvl w:ilvl="6" w:tplc="0419000F">
      <w:start w:val="1"/>
      <w:numFmt w:val="decimal"/>
      <w:lvlText w:val="%7."/>
      <w:lvlJc w:val="left"/>
      <w:pPr>
        <w:ind w:left="5390" w:hanging="360"/>
      </w:pPr>
    </w:lvl>
    <w:lvl w:ilvl="7" w:tplc="04190019">
      <w:start w:val="1"/>
      <w:numFmt w:val="lowerLetter"/>
      <w:lvlText w:val="%8."/>
      <w:lvlJc w:val="left"/>
      <w:pPr>
        <w:ind w:left="6110" w:hanging="360"/>
      </w:pPr>
    </w:lvl>
    <w:lvl w:ilvl="8" w:tplc="0419001B">
      <w:start w:val="1"/>
      <w:numFmt w:val="lowerRoman"/>
      <w:lvlText w:val="%9."/>
      <w:lvlJc w:val="right"/>
      <w:pPr>
        <w:ind w:left="6830" w:hanging="180"/>
      </w:pPr>
    </w:lvl>
  </w:abstractNum>
  <w:abstractNum w:abstractNumId="7">
    <w:nsid w:val="7CCE3792"/>
    <w:multiLevelType w:val="hybridMultilevel"/>
    <w:tmpl w:val="4A4A4892"/>
    <w:lvl w:ilvl="0" w:tplc="04190011">
      <w:start w:val="1"/>
      <w:numFmt w:val="decimal"/>
      <w:lvlText w:val="%1)"/>
      <w:lvlJc w:val="left"/>
      <w:pPr>
        <w:ind w:left="1070" w:hanging="360"/>
      </w:pPr>
    </w:lvl>
    <w:lvl w:ilvl="1" w:tplc="04190019">
      <w:start w:val="1"/>
      <w:numFmt w:val="lowerLetter"/>
      <w:lvlText w:val="%2."/>
      <w:lvlJc w:val="left"/>
      <w:pPr>
        <w:ind w:left="1790" w:hanging="360"/>
      </w:pPr>
    </w:lvl>
    <w:lvl w:ilvl="2" w:tplc="0419001B">
      <w:start w:val="1"/>
      <w:numFmt w:val="lowerRoman"/>
      <w:lvlText w:val="%3."/>
      <w:lvlJc w:val="right"/>
      <w:pPr>
        <w:ind w:left="2510" w:hanging="180"/>
      </w:pPr>
    </w:lvl>
    <w:lvl w:ilvl="3" w:tplc="0419000F">
      <w:start w:val="1"/>
      <w:numFmt w:val="decimal"/>
      <w:lvlText w:val="%4."/>
      <w:lvlJc w:val="left"/>
      <w:pPr>
        <w:ind w:left="3230" w:hanging="360"/>
      </w:pPr>
    </w:lvl>
    <w:lvl w:ilvl="4" w:tplc="04190019">
      <w:start w:val="1"/>
      <w:numFmt w:val="lowerLetter"/>
      <w:lvlText w:val="%5."/>
      <w:lvlJc w:val="left"/>
      <w:pPr>
        <w:ind w:left="3950" w:hanging="360"/>
      </w:pPr>
    </w:lvl>
    <w:lvl w:ilvl="5" w:tplc="0419001B">
      <w:start w:val="1"/>
      <w:numFmt w:val="lowerRoman"/>
      <w:lvlText w:val="%6."/>
      <w:lvlJc w:val="right"/>
      <w:pPr>
        <w:ind w:left="4670" w:hanging="180"/>
      </w:pPr>
    </w:lvl>
    <w:lvl w:ilvl="6" w:tplc="0419000F">
      <w:start w:val="1"/>
      <w:numFmt w:val="decimal"/>
      <w:lvlText w:val="%7."/>
      <w:lvlJc w:val="left"/>
      <w:pPr>
        <w:ind w:left="5390" w:hanging="360"/>
      </w:pPr>
    </w:lvl>
    <w:lvl w:ilvl="7" w:tplc="04190019">
      <w:start w:val="1"/>
      <w:numFmt w:val="lowerLetter"/>
      <w:lvlText w:val="%8."/>
      <w:lvlJc w:val="left"/>
      <w:pPr>
        <w:ind w:left="6110" w:hanging="360"/>
      </w:pPr>
    </w:lvl>
    <w:lvl w:ilvl="8" w:tplc="0419001B">
      <w:start w:val="1"/>
      <w:numFmt w:val="lowerRoman"/>
      <w:lvlText w:val="%9."/>
      <w:lvlJc w:val="right"/>
      <w:pPr>
        <w:ind w:left="683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0"/>
  </w:num>
  <w:num w:numId="8">
    <w:abstractNumId w:val="7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44C1"/>
    <w:rsid w:val="000A5324"/>
    <w:rsid w:val="003B173F"/>
    <w:rsid w:val="004D6504"/>
    <w:rsid w:val="004E33C3"/>
    <w:rsid w:val="005044C1"/>
    <w:rsid w:val="005A0F1C"/>
    <w:rsid w:val="005F0A7E"/>
    <w:rsid w:val="00644B06"/>
    <w:rsid w:val="00653E3D"/>
    <w:rsid w:val="00837804"/>
    <w:rsid w:val="00872E09"/>
    <w:rsid w:val="008A1B99"/>
    <w:rsid w:val="008C71E8"/>
    <w:rsid w:val="008D464C"/>
    <w:rsid w:val="009E45F6"/>
    <w:rsid w:val="00A635F7"/>
    <w:rsid w:val="00AA11C2"/>
    <w:rsid w:val="00B05543"/>
    <w:rsid w:val="00C1179E"/>
    <w:rsid w:val="00DF6CE1"/>
    <w:rsid w:val="00ED6DB3"/>
    <w:rsid w:val="00F01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0"/>
    <w:uiPriority w:val="9"/>
    <w:qFormat/>
    <w:rsid w:val="00837804"/>
    <w:pPr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eastAsia="Times New Roman" w:hAnsi="Cambria" w:cs="Times New Roman"/>
      <w:b/>
      <w:color w:val="4F81BD"/>
      <w:sz w:val="26"/>
      <w:szCs w:val="26"/>
      <w:lang w:eastAsia="ru-RU"/>
    </w:rPr>
  </w:style>
  <w:style w:type="paragraph" w:styleId="3">
    <w:name w:val="heading 3"/>
    <w:basedOn w:val="a"/>
    <w:next w:val="a"/>
    <w:link w:val="31"/>
    <w:uiPriority w:val="99"/>
    <w:qFormat/>
    <w:rsid w:val="00837804"/>
    <w:pPr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044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044C1"/>
  </w:style>
  <w:style w:type="paragraph" w:customStyle="1" w:styleId="western">
    <w:name w:val="western"/>
    <w:basedOn w:val="a"/>
    <w:rsid w:val="00B055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B05543"/>
    <w:pPr>
      <w:ind w:left="720"/>
      <w:contextualSpacing/>
    </w:pPr>
  </w:style>
  <w:style w:type="table" w:styleId="a6">
    <w:name w:val="Table Grid"/>
    <w:basedOn w:val="a1"/>
    <w:uiPriority w:val="59"/>
    <w:rsid w:val="00AA11C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uiPriority w:val="9"/>
    <w:semiHidden/>
    <w:rsid w:val="008378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uiPriority w:val="9"/>
    <w:semiHidden/>
    <w:rsid w:val="0083780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210">
    <w:name w:val="Заголовок 2 Знак1"/>
    <w:basedOn w:val="a0"/>
    <w:link w:val="2"/>
    <w:uiPriority w:val="9"/>
    <w:locked/>
    <w:rsid w:val="00837804"/>
    <w:rPr>
      <w:rFonts w:ascii="Cambria" w:eastAsia="Times New Roman" w:hAnsi="Cambria" w:cs="Times New Roman"/>
      <w:b/>
      <w:color w:val="4F81BD"/>
      <w:sz w:val="26"/>
      <w:szCs w:val="26"/>
      <w:lang w:eastAsia="ru-RU"/>
    </w:rPr>
  </w:style>
  <w:style w:type="character" w:customStyle="1" w:styleId="31">
    <w:name w:val="Заголовок 3 Знак1"/>
    <w:basedOn w:val="a0"/>
    <w:link w:val="3"/>
    <w:uiPriority w:val="99"/>
    <w:locked/>
    <w:rsid w:val="0083780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1">
    <w:name w:val="Подзаголовок Знак1"/>
    <w:basedOn w:val="a0"/>
    <w:link w:val="a7"/>
    <w:locked/>
    <w:rsid w:val="00837804"/>
    <w:rPr>
      <w:rFonts w:ascii="Arial" w:hAnsi="Arial" w:cs="Arial"/>
      <w:sz w:val="24"/>
      <w:szCs w:val="24"/>
      <w:lang w:bidi="en-US"/>
    </w:rPr>
  </w:style>
  <w:style w:type="paragraph" w:styleId="a7">
    <w:name w:val="Subtitle"/>
    <w:basedOn w:val="a"/>
    <w:next w:val="a"/>
    <w:link w:val="1"/>
    <w:qFormat/>
    <w:rsid w:val="00837804"/>
    <w:pPr>
      <w:spacing w:after="60" w:line="240" w:lineRule="auto"/>
      <w:ind w:firstLine="709"/>
      <w:jc w:val="center"/>
      <w:outlineLvl w:val="1"/>
    </w:pPr>
    <w:rPr>
      <w:rFonts w:ascii="Arial" w:hAnsi="Arial" w:cs="Arial"/>
      <w:sz w:val="24"/>
      <w:szCs w:val="24"/>
      <w:lang w:bidi="en-US"/>
    </w:rPr>
  </w:style>
  <w:style w:type="character" w:customStyle="1" w:styleId="a8">
    <w:name w:val="Подзаголовок Знак"/>
    <w:basedOn w:val="a0"/>
    <w:uiPriority w:val="11"/>
    <w:rsid w:val="0083780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837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37804"/>
    <w:rPr>
      <w:rFonts w:ascii="Tahoma" w:hAnsi="Tahoma" w:cs="Tahoma"/>
      <w:sz w:val="16"/>
      <w:szCs w:val="16"/>
    </w:rPr>
  </w:style>
  <w:style w:type="paragraph" w:customStyle="1" w:styleId="ParagraphStyle">
    <w:name w:val="Paragraph Style"/>
    <w:rsid w:val="00ED6DB3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1">
    <w:name w:val="s_1"/>
    <w:basedOn w:val="a"/>
    <w:rsid w:val="00ED6D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ED6DB3"/>
  </w:style>
  <w:style w:type="paragraph" w:customStyle="1" w:styleId="21">
    <w:name w:val="Средняя сетка 21"/>
    <w:basedOn w:val="a"/>
    <w:uiPriority w:val="1"/>
    <w:qFormat/>
    <w:rsid w:val="00ED6DB3"/>
    <w:pPr>
      <w:numPr>
        <w:numId w:val="7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10"/>
    <w:uiPriority w:val="9"/>
    <w:qFormat/>
    <w:rsid w:val="00837804"/>
    <w:pPr>
      <w:keepLines/>
      <w:widowControl w:val="0"/>
      <w:spacing w:before="200" w:after="0" w:line="240" w:lineRule="auto"/>
      <w:ind w:firstLine="400"/>
      <w:jc w:val="both"/>
      <w:outlineLvl w:val="1"/>
    </w:pPr>
    <w:rPr>
      <w:rFonts w:ascii="Cambria" w:eastAsia="Times New Roman" w:hAnsi="Cambria" w:cs="Times New Roman"/>
      <w:b/>
      <w:color w:val="4F81BD"/>
      <w:sz w:val="26"/>
      <w:szCs w:val="26"/>
      <w:lang w:eastAsia="ru-RU"/>
    </w:rPr>
  </w:style>
  <w:style w:type="paragraph" w:styleId="3">
    <w:name w:val="heading 3"/>
    <w:basedOn w:val="a"/>
    <w:next w:val="a"/>
    <w:link w:val="31"/>
    <w:uiPriority w:val="99"/>
    <w:qFormat/>
    <w:rsid w:val="00837804"/>
    <w:pPr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5044C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044C1"/>
  </w:style>
  <w:style w:type="paragraph" w:customStyle="1" w:styleId="western">
    <w:name w:val="western"/>
    <w:basedOn w:val="a"/>
    <w:rsid w:val="00B055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link w:val="a5"/>
    <w:uiPriority w:val="34"/>
    <w:qFormat/>
    <w:rsid w:val="00B05543"/>
    <w:pPr>
      <w:ind w:left="720"/>
      <w:contextualSpacing/>
    </w:pPr>
  </w:style>
  <w:style w:type="table" w:styleId="a6">
    <w:name w:val="Table Grid"/>
    <w:basedOn w:val="a1"/>
    <w:uiPriority w:val="59"/>
    <w:rsid w:val="00AA11C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uiPriority w:val="9"/>
    <w:semiHidden/>
    <w:rsid w:val="0083780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uiPriority w:val="9"/>
    <w:semiHidden/>
    <w:rsid w:val="0083780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210">
    <w:name w:val="Заголовок 2 Знак1"/>
    <w:basedOn w:val="a0"/>
    <w:link w:val="2"/>
    <w:uiPriority w:val="9"/>
    <w:locked/>
    <w:rsid w:val="00837804"/>
    <w:rPr>
      <w:rFonts w:ascii="Cambria" w:eastAsia="Times New Roman" w:hAnsi="Cambria" w:cs="Times New Roman"/>
      <w:b/>
      <w:color w:val="4F81BD"/>
      <w:sz w:val="26"/>
      <w:szCs w:val="26"/>
      <w:lang w:eastAsia="ru-RU"/>
    </w:rPr>
  </w:style>
  <w:style w:type="character" w:customStyle="1" w:styleId="31">
    <w:name w:val="Заголовок 3 Знак1"/>
    <w:basedOn w:val="a0"/>
    <w:link w:val="3"/>
    <w:uiPriority w:val="99"/>
    <w:locked/>
    <w:rsid w:val="0083780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1">
    <w:name w:val="Подзаголовок Знак1"/>
    <w:basedOn w:val="a0"/>
    <w:link w:val="a7"/>
    <w:locked/>
    <w:rsid w:val="00837804"/>
    <w:rPr>
      <w:rFonts w:ascii="Arial" w:hAnsi="Arial" w:cs="Arial"/>
      <w:sz w:val="24"/>
      <w:szCs w:val="24"/>
      <w:lang w:bidi="en-US"/>
    </w:rPr>
  </w:style>
  <w:style w:type="paragraph" w:styleId="a7">
    <w:name w:val="Subtitle"/>
    <w:basedOn w:val="a"/>
    <w:next w:val="a"/>
    <w:link w:val="1"/>
    <w:qFormat/>
    <w:rsid w:val="00837804"/>
    <w:pPr>
      <w:spacing w:after="60" w:line="240" w:lineRule="auto"/>
      <w:ind w:firstLine="709"/>
      <w:jc w:val="center"/>
      <w:outlineLvl w:val="1"/>
    </w:pPr>
    <w:rPr>
      <w:rFonts w:ascii="Arial" w:hAnsi="Arial" w:cs="Arial"/>
      <w:sz w:val="24"/>
      <w:szCs w:val="24"/>
      <w:lang w:bidi="en-US"/>
    </w:rPr>
  </w:style>
  <w:style w:type="character" w:customStyle="1" w:styleId="a8">
    <w:name w:val="Подзаголовок Знак"/>
    <w:basedOn w:val="a0"/>
    <w:uiPriority w:val="11"/>
    <w:rsid w:val="00837804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8378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837804"/>
    <w:rPr>
      <w:rFonts w:ascii="Tahoma" w:hAnsi="Tahoma" w:cs="Tahoma"/>
      <w:sz w:val="16"/>
      <w:szCs w:val="16"/>
    </w:rPr>
  </w:style>
  <w:style w:type="paragraph" w:customStyle="1" w:styleId="ParagraphStyle">
    <w:name w:val="Paragraph Style"/>
    <w:rsid w:val="00ED6DB3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s1">
    <w:name w:val="s_1"/>
    <w:basedOn w:val="a"/>
    <w:rsid w:val="00ED6D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Абзац списка Знак"/>
    <w:link w:val="a4"/>
    <w:uiPriority w:val="34"/>
    <w:locked/>
    <w:rsid w:val="00ED6DB3"/>
  </w:style>
  <w:style w:type="paragraph" w:customStyle="1" w:styleId="21">
    <w:name w:val="Средняя сетка 21"/>
    <w:basedOn w:val="a"/>
    <w:uiPriority w:val="1"/>
    <w:qFormat/>
    <w:rsid w:val="00ED6DB3"/>
    <w:pPr>
      <w:numPr>
        <w:numId w:val="7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712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1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81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5.wmf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7</Pages>
  <Words>9381</Words>
  <Characters>53473</Characters>
  <Application>Microsoft Office Word</Application>
  <DocSecurity>0</DocSecurity>
  <Lines>445</Lines>
  <Paragraphs>1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я</dc:creator>
  <cp:lastModifiedBy>аня</cp:lastModifiedBy>
  <cp:revision>5</cp:revision>
  <dcterms:created xsi:type="dcterms:W3CDTF">2017-04-02T17:42:00Z</dcterms:created>
  <dcterms:modified xsi:type="dcterms:W3CDTF">2017-04-06T15:48:00Z</dcterms:modified>
</cp:coreProperties>
</file>